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C11DB" w:rsidRDefault="00EA750D" w:rsidP="00CC11DB">
      <w:pPr>
        <w:tabs>
          <w:tab w:val="left" w:pos="6522"/>
        </w:tabs>
      </w:pPr>
      <w:r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64384" behindDoc="0" locked="0" layoutInCell="1" allowOverlap="1">
                <wp:simplePos x="0" y="0"/>
                <wp:positionH relativeFrom="margin">
                  <wp:posOffset>-294153</wp:posOffset>
                </wp:positionH>
                <wp:positionV relativeFrom="paragraph">
                  <wp:posOffset>128418</wp:posOffset>
                </wp:positionV>
                <wp:extent cx="9921240" cy="1027430"/>
                <wp:effectExtent l="0" t="0" r="60960" b="39370"/>
                <wp:wrapNone/>
                <wp:docPr id="23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24" name="Line 43"/>
                        <wps:cNvCnPr>
                          <a:cxnSpLocks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5" name="Line 42"/>
                        <wps:cNvCnPr>
                          <a:cxnSpLocks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6" name="Line 41"/>
                        <wps:cNvCnPr>
                          <a:cxnSpLocks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7" name="Line 40"/>
                        <wps:cNvCnPr>
                          <a:cxnSpLocks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8" name="Line 39"/>
                        <wps:cNvCnPr>
                          <a:cxnSpLocks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89" name="Line 38"/>
                        <wps:cNvCnPr>
                          <a:cxnSpLocks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690" name="Text Box 37"/>
                        <wps:cNvSpPr txBox="1">
                          <a:spLocks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Matièr</w:t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Durée : 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691" name="Text Box 36"/>
                        <wps:cNvSpPr txBox="1">
                          <a:spLocks/>
                        </wps:cNvSpPr>
                        <wps:spPr bwMode="auto">
                          <a:xfrm>
                            <a:off x="1900" y="588"/>
                            <a:ext cx="2867" cy="9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Default="0003111A" w:rsidP="00CD25D8">
                              <w:pPr>
                                <w:tabs>
                                  <w:tab w:val="left" w:pos="295"/>
                                </w:tabs>
                                <w:spacing w:before="17" w:after="0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 w:rsidRPr="002B3171">
                                <w:rPr>
                                  <w:sz w:val="24"/>
                                </w:rPr>
                                <w:t>:</w:t>
                              </w:r>
                              <w:r w:rsidRPr="001F4E42">
                                <w:rPr>
                                  <w:b/>
                                  <w:bCs/>
                                  <w:sz w:val="24"/>
                                </w:rPr>
                                <w:t xml:space="preserve"> Mathématiques</w:t>
                              </w:r>
                            </w:p>
                            <w:p w:rsidR="0003111A" w:rsidRDefault="0003111A" w:rsidP="00CD25D8">
                              <w:pPr>
                                <w:tabs>
                                  <w:tab w:val="left" w:pos="295"/>
                                </w:tabs>
                                <w:spacing w:before="17" w:after="0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hint="cs"/>
                                  <w:b/>
                                  <w:bCs/>
                                  <w:sz w:val="24"/>
                                  <w:rtl/>
                                </w:rPr>
                                <w:t>3</w:t>
                              </w:r>
                              <w:r>
                                <w:rPr>
                                  <w:b/>
                                  <w:bCs/>
                                  <w:sz w:val="24"/>
                                </w:rPr>
                                <w:t>AC</w:t>
                              </w:r>
                            </w:p>
                            <w:p w:rsidR="0003111A" w:rsidRDefault="0003111A" w:rsidP="00CD25D8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4"/>
                                </w:rPr>
                                <w:t>10H</w:t>
                              </w:r>
                            </w:p>
                            <w:p w:rsidR="0003111A" w:rsidRDefault="0003111A" w:rsidP="00CD25D8">
                              <w:pPr>
                                <w:tabs>
                                  <w:tab w:val="left" w:pos="295"/>
                                </w:tabs>
                                <w:spacing w:after="0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  <w:p w:rsidR="0003111A" w:rsidRPr="00CD25D8" w:rsidRDefault="0003111A" w:rsidP="00CD25D8">
                              <w:pPr>
                                <w:tabs>
                                  <w:tab w:val="left" w:pos="295"/>
                                </w:tabs>
                                <w:spacing w:before="17" w:line="240" w:lineRule="auto"/>
                                <w:rPr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  <w:p w:rsidR="0003111A" w:rsidRPr="002B3171" w:rsidRDefault="0003111A" w:rsidP="00CC11DB">
                              <w:pPr>
                                <w:tabs>
                                  <w:tab w:val="left" w:pos="295"/>
                                </w:tabs>
                                <w:spacing w:before="17"/>
                                <w:rPr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7692" name="Text Box 35"/>
                        <wps:cNvSpPr txBox="1">
                          <a:spLocks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D04788" w:rsidRDefault="0003111A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équations et</w:t>
                              </w:r>
                            </w:p>
                            <w:p w:rsidR="0003111A" w:rsidRPr="00D04788" w:rsidRDefault="0003111A" w:rsidP="00CC11D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</w:pPr>
                              <w:r w:rsidRPr="00D04788"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Les inéquation</w:t>
                              </w:r>
                              <w:r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48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27693" name="Text Box 32"/>
                        <wps:cNvSpPr txBox="1">
                          <a:spLocks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</w:p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03111A" w:rsidRPr="002A455B" w:rsidRDefault="0003111A" w:rsidP="00CC11D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: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 31" o:spid="_x0000_s1026" style="position:absolute;margin-left:-23.15pt;margin-top:10.1pt;width:781.2pt;height:80.9pt;z-index:251664384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">
                <v:line id="Line 43" o:spid="_x0000_s1027" style="position:absolute;visibility:visible;mso-wrap-style:square" from="505,516" to="16253,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" strokeweight=".14058mm">
                  <o:lock v:ext="edit" shapetype="f"/>
                </v:line>
                <v:line id="Line 42" o:spid="_x0000_s1028" style="position:absolute;visibility:visible;mso-wrap-style:square" from="509,2092" to="509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" strokeweight=".14058mm">
                  <o:lock v:ext="edit" shapetype="f"/>
                </v:line>
                <v:line id="Line 41" o:spid="_x0000_s1029" style="position:absolute;visibility:visible;mso-wrap-style:square" from="16249,2092" to="16249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" strokeweight=".14058mm">
                  <o:lock v:ext="edit" shapetype="f"/>
                </v:line>
                <v:line id="Line 40" o:spid="_x0000_s1030" style="position:absolute;visibility:visible;mso-wrap-style:square" from="505,2092" to="16253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" strokeweight=".14058mm">
                  <o:lock v:ext="edit" shapetype="f"/>
                </v:line>
                <v:line id="Line 39" o:spid="_x0000_s1031" style="position:absolute;visibility:visible;mso-wrap-style:square" from="16291,528" to="16291,2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" strokeweight="1.47614mm">
                  <o:lock v:ext="edit" shapetype="f"/>
                </v:line>
                <v:line id="Line 38" o:spid="_x0000_s1032" style="position:absolute;visibility:visible;mso-wrap-style:square" from="584,2134" to="16333,2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" strokeweight="1.47614mm">
                  <o:lock v:ext="edit" shapetype="f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" filled="f" stroked="f">
                  <v:path arrowok="t"/>
                  <v:textbox inset="0,0,0,0">
                    <w:txbxContent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Matièr</w:t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</w:t>
                        </w:r>
                      </w:p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Durée : </w:t>
                        </w:r>
                      </w:p>
                    </w:txbxContent>
                  </v:textbox>
                </v:shape>
                <v:shape id="Text Box 36" o:spid="_x0000_s1034" type="#_x0000_t202" style="position:absolute;left:1900;top:588;width:2867;height:9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" filled="f" stroked="f">
                  <v:path arrowok="t"/>
                  <v:textbox inset="0,0,0,0">
                    <w:txbxContent>
                      <w:p w:rsidR="0003111A" w:rsidRDefault="0003111A" w:rsidP="00CD25D8">
                        <w:pPr>
                          <w:tabs>
                            <w:tab w:val="left" w:pos="295"/>
                          </w:tabs>
                          <w:spacing w:before="17" w:after="0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 w:rsidRPr="002B3171">
                          <w:rPr>
                            <w:sz w:val="24"/>
                          </w:rPr>
                          <w:t>:</w:t>
                        </w:r>
                        <w:r w:rsidRPr="001F4E42">
                          <w:rPr>
                            <w:b/>
                            <w:bCs/>
                            <w:sz w:val="24"/>
                          </w:rPr>
                          <w:t xml:space="preserve"> Mathématiques</w:t>
                        </w:r>
                      </w:p>
                      <w:p w:rsidR="0003111A" w:rsidRDefault="0003111A" w:rsidP="00CD25D8">
                        <w:pPr>
                          <w:tabs>
                            <w:tab w:val="left" w:pos="295"/>
                          </w:tabs>
                          <w:spacing w:before="17" w:after="0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hint="cs"/>
                            <w:b/>
                            <w:bCs/>
                            <w:sz w:val="24"/>
                            <w:rtl/>
                          </w:rPr>
                          <w:t>3</w:t>
                        </w:r>
                        <w:r>
                          <w:rPr>
                            <w:b/>
                            <w:bCs/>
                            <w:sz w:val="24"/>
                          </w:rPr>
                          <w:t>AC</w:t>
                        </w:r>
                      </w:p>
                      <w:p w:rsidR="0003111A" w:rsidRDefault="0003111A" w:rsidP="00CD25D8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b/>
                            <w:bCs/>
                            <w:sz w:val="24"/>
                          </w:rPr>
                          <w:t>10H</w:t>
                        </w:r>
                      </w:p>
                      <w:p w:rsidR="0003111A" w:rsidRDefault="0003111A" w:rsidP="00CD25D8">
                        <w:pPr>
                          <w:tabs>
                            <w:tab w:val="left" w:pos="295"/>
                          </w:tabs>
                          <w:spacing w:after="0" w:line="240" w:lineRule="auto"/>
                          <w:rPr>
                            <w:b/>
                            <w:bCs/>
                            <w:sz w:val="24"/>
                          </w:rPr>
                        </w:pPr>
                      </w:p>
                      <w:p w:rsidR="0003111A" w:rsidRPr="00CD25D8" w:rsidRDefault="0003111A" w:rsidP="00CD25D8">
                        <w:pPr>
                          <w:tabs>
                            <w:tab w:val="left" w:pos="295"/>
                          </w:tabs>
                          <w:spacing w:before="17" w:line="240" w:lineRule="auto"/>
                          <w:rPr>
                            <w:b/>
                            <w:bCs/>
                            <w:sz w:val="24"/>
                          </w:rPr>
                        </w:pPr>
                      </w:p>
                      <w:p w:rsidR="0003111A" w:rsidRPr="002B3171" w:rsidRDefault="0003111A" w:rsidP="00CC11DB">
                        <w:pPr>
                          <w:tabs>
                            <w:tab w:val="left" w:pos="295"/>
                          </w:tabs>
                          <w:spacing w:before="17"/>
                          <w:rPr>
                            <w:sz w:val="24"/>
                          </w:rPr>
                        </w:pPr>
                      </w:p>
                    </w:txbxContent>
                  </v:textbox>
                </v:shape>
                <v:shape id="Text Box 35" o:spid="_x0000_s1035" type="#_x0000_t202" style="position:absolute;left:5382;top:627;width:6480;height:14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" filled="f" stroked="f">
                  <v:path arrowok="t"/>
                  <v:textbox inset="0,0,0,0">
                    <w:txbxContent>
                      <w:p w:rsidR="0003111A" w:rsidRPr="00D04788" w:rsidRDefault="0003111A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équations et</w:t>
                        </w:r>
                      </w:p>
                      <w:p w:rsidR="0003111A" w:rsidRPr="00D04788" w:rsidRDefault="0003111A" w:rsidP="00CC11D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</w:pPr>
                        <w:r w:rsidRPr="00D04788"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Les inéquation</w:t>
                        </w:r>
                        <w:r>
                          <w:rPr>
                            <w:rFonts w:ascii="18thCentury" w:hAnsi="18thCentury"/>
                            <w:b/>
                            <w:color w:val="2E74B5"/>
                            <w:sz w:val="48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32" o:spid="_x0000_s1036" type="#_x0000_t202" style="position:absolute;left:12325;top:742;width:3875;height:9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" filled="f" stroked="f">
                  <v:path arrowok="t"/>
                  <v:textbox inset="0,0,0,0">
                    <w:txbxContent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 </w:t>
                        </w:r>
                      </w:p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03111A" w:rsidRPr="002A455B" w:rsidRDefault="0003111A" w:rsidP="00CC11D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: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CC11DB">
        <w:rPr>
          <w:rFonts w:hint="cs"/>
          <w:rtl/>
        </w:rPr>
        <w:t xml:space="preserve"> </w:t>
      </w:r>
      <w:r w:rsidR="00CC11DB">
        <w:rPr>
          <w:rtl/>
        </w:rPr>
        <w:tab/>
      </w:r>
    </w:p>
    <w:p w:rsidR="00CC11DB" w:rsidRDefault="00CC11DB" w:rsidP="00CC11DB">
      <w:pPr>
        <w:tabs>
          <w:tab w:val="left" w:pos="6522"/>
        </w:tabs>
      </w:pPr>
    </w:p>
    <w:p w:rsidR="00CC11DB" w:rsidRDefault="00CC11DB" w:rsidP="00CC11DB">
      <w:pPr>
        <w:tabs>
          <w:tab w:val="left" w:pos="6522"/>
        </w:tabs>
      </w:pPr>
    </w:p>
    <w:p w:rsidR="00CC11DB" w:rsidRDefault="00132F40" w:rsidP="00132F40">
      <w:pPr>
        <w:tabs>
          <w:tab w:val="left" w:pos="6522"/>
        </w:tabs>
      </w:pPr>
      <w:r>
        <w:tab/>
      </w:r>
    </w:p>
    <w:p w:rsidR="00CC11DB" w:rsidRDefault="00B54A2E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94153</wp:posOffset>
                </wp:positionH>
                <wp:positionV relativeFrom="paragraph">
                  <wp:posOffset>65291</wp:posOffset>
                </wp:positionV>
                <wp:extent cx="4319905" cy="3357376"/>
                <wp:effectExtent l="95250" t="57150" r="99695" b="10985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357376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/>
                        </wps:cNvSpPr>
                        <wps:spPr bwMode="auto">
                          <a:xfrm>
                            <a:off x="0" y="733"/>
                            <a:ext cx="43199" cy="26300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Default="0003111A" w:rsidP="00CC11DB">
                              <w:pPr>
                                <w:rPr>
                                  <w:rFonts w:ascii="Comic Sans MS" w:hAnsi="Comic Sans MS"/>
                                  <w:sz w:val="28"/>
                                  <w:szCs w:val="28"/>
                                </w:rPr>
                              </w:pPr>
                            </w:p>
                            <w:p w:rsidR="0003111A" w:rsidRPr="00C2221D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Résoudre des équations du premier degré ou Résoudre des équations simples se ramenant à la résolution d’équations du premier ordre à une inconnue.</w:t>
                              </w:r>
                            </w:p>
                            <w:p w:rsidR="0003111A" w:rsidRPr="00165CE5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3"/>
                                </w:numPr>
                                <w:spacing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Mathématiser et résoudre des situations en utilisant d’équations du premier degré à une inconnue.</w:t>
                              </w:r>
                            </w:p>
                            <w:p w:rsidR="0003111A" w:rsidRDefault="0003111A" w:rsidP="00CC11DB">
                              <w:pPr>
                                <w:ind w:left="284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Default="0003111A" w:rsidP="00CC11DB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31" o:spid="_x0000_s1037" style="position:absolute;margin-left:-23.15pt;margin-top:5.15pt;width:340.15pt;height:264.35pt;z-index:251660288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">
                <v:rect id="Rectangle 4" o:spid="_x0000_s1038" style="position:absolute;top:733;width:43199;height:263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" fillcolor="white [3201]" stroked="f" strokeweight="2pt">
                  <v:shadow on="t" color="black" opacity="20971f" offset="0,2.2pt"/>
                  <v:path arrowok="t"/>
                  <v:textbox>
                    <w:txbxContent>
                      <w:p w:rsidR="0003111A" w:rsidRDefault="0003111A" w:rsidP="00CC11DB">
                        <w:pPr>
                          <w:rPr>
                            <w:rFonts w:ascii="Comic Sans MS" w:hAnsi="Comic Sans MS"/>
                            <w:sz w:val="28"/>
                            <w:szCs w:val="28"/>
                          </w:rPr>
                        </w:pPr>
                      </w:p>
                      <w:p w:rsidR="0003111A" w:rsidRPr="00C2221D" w:rsidRDefault="0003111A" w:rsidP="00CC11DB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Résoudre des équations du premier degré ou Résoudre des équations simples se ramenant à la résolution d’équations du premier ordre à une inconnue.</w:t>
                        </w:r>
                      </w:p>
                      <w:p w:rsidR="0003111A" w:rsidRPr="00165CE5" w:rsidRDefault="0003111A" w:rsidP="00CC11DB">
                        <w:pPr>
                          <w:pStyle w:val="ListParagraph"/>
                          <w:numPr>
                            <w:ilvl w:val="0"/>
                            <w:numId w:val="3"/>
                          </w:numPr>
                          <w:spacing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Mathématiser et résoudre des situations en utilisant d’équations du premier degré à une inconnue.</w:t>
                        </w:r>
                      </w:p>
                      <w:p w:rsidR="0003111A" w:rsidRDefault="0003111A" w:rsidP="00CC11DB">
                        <w:pPr>
                          <w:ind w:left="284"/>
                        </w:pPr>
                      </w:p>
                    </w:txbxContent>
                  </v:textbox>
                </v:rect>
                <v:roundrect id="Rectangle à coins arrondis 5" o:spid="_x0000_s1039" style="position:absolute;left:1639;width:187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" fillcolor="#ffc000" stroked="f" strokeweight="2pt">
                  <v:shadow on="t" color="black" opacity="20971f" offset="0,2.2pt"/>
                  <v:path arrowok="t"/>
                  <v:textbox>
                    <w:txbxContent>
                      <w:p w:rsidR="0003111A" w:rsidRDefault="0003111A" w:rsidP="00CC11DB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25337B"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42765</wp:posOffset>
                </wp:positionH>
                <wp:positionV relativeFrom="paragraph">
                  <wp:posOffset>136525</wp:posOffset>
                </wp:positionV>
                <wp:extent cx="5039360" cy="3282315"/>
                <wp:effectExtent l="76200" t="57150" r="85090" b="108585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360" cy="3282315"/>
                          <a:chOff x="1524" y="13182"/>
                          <a:chExt cx="50400" cy="36424"/>
                        </a:xfrm>
                      </wpg:grpSpPr>
                      <wps:wsp>
                        <wps:cNvPr id="27683" name="Rectangle 13"/>
                        <wps:cNvSpPr>
                          <a:spLocks/>
                        </wps:cNvSpPr>
                        <wps:spPr bwMode="auto">
                          <a:xfrm>
                            <a:off x="1524" y="13182"/>
                            <a:ext cx="50400" cy="3642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C2221D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les équations sous forme de </w:t>
                              </w:r>
                              <m:oMath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 xml:space="preserve"> 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+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c</m:t>
                                </m:r>
                              </m:oMath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 et </w:t>
                              </w:r>
                              <m:oMath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ax</m:t>
                                </m:r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=</m:t>
                                </m:r>
                                <m:r>
                                  <w:rPr>
                                    <w:rFonts w:ascii="Cambria Math" w:hAnsi="Cambria Math" w:cstheme="majorBidi"/>
                                    <w:sz w:val="28"/>
                                    <w:szCs w:val="28"/>
                                  </w:rPr>
                                  <m:t>b</m:t>
                                </m:r>
                              </m:oMath>
                            </w:p>
                            <w:p w:rsidR="0003111A" w:rsidRPr="009F0955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b/>
                                  <w:bCs/>
                                  <w:color w:val="FF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</w:t>
                              </w:r>
                              <w:r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es problèmes, issus de la vie quotidienne ou des autres matières, devront être proposés dans le but d’habituer les élèves à mathématiser des situations et de les résoudre.</w:t>
                              </w:r>
                            </w:p>
                            <w:p w:rsidR="0003111A" w:rsidRPr="009F0955" w:rsidRDefault="0003111A" w:rsidP="00A413E5">
                              <w:pPr>
                                <w:pStyle w:val="Paragraphedeliste"/>
                                <w:numPr>
                                  <w:ilvl w:val="0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Résoudre les </w:t>
                              </w:r>
                              <w:r w:rsidRPr="009F095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s de type</w:t>
                              </w:r>
                            </w:p>
                            <w:p w:rsidR="0003111A" w:rsidRDefault="0094356C" w:rsidP="00CC11DB">
                              <w:pPr>
                                <w:pStyle w:val="Paragraphedeliste"/>
                                <w:numPr>
                                  <w:ilvl w:val="2"/>
                                  <w:numId w:val="1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3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Theme="majorBidi" w:cstheme="majorBidi"/>
                                        <w:sz w:val="28"/>
                                        <w:szCs w:val="28"/>
                                      </w:rPr>
                                      <m:t>+1</m:t>
                                    </m:r>
                                  </m:e>
                                </m:d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Theme="majorBidi" w:cstheme="majorBidi"/>
                                    <w:sz w:val="28"/>
                                    <w:szCs w:val="28"/>
                                  </w:rPr>
                                  <m:t>=0</m:t>
                                </m:r>
                              </m:oMath>
                              <w:r w:rsidR="0003111A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 w:rsidR="0003111A"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.</w:t>
                              </w:r>
                            </w:p>
                            <w:p w:rsidR="0003111A" w:rsidRPr="001061B5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5"/>
                                </w:num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1061B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Résoudre un problèm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/>
                        </wps:cNvSpPr>
                        <wps:spPr bwMode="auto">
                          <a:xfrm>
                            <a:off x="2053" y="13182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7477E6" w:rsidRDefault="0003111A" w:rsidP="00CC11DB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7682" o:spid="_x0000_s1040" style="position:absolute;margin-left:341.95pt;margin-top:10.75pt;width:396.8pt;height:258.45pt;z-index:251662336" coordorigin="1524,13182" coordsize="50400,36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">
                <v:rect id="Rectangle 13" o:spid="_x0000_s1041" style="position:absolute;left:1524;top:13182;width:50400;height:364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" fillcolor="white [3201]" stroked="f" strokeweight="2pt">
                  <v:shadow on="t" color="black" opacity="20971f" offset="0,2.2pt"/>
                  <v:path arrowok="t"/>
                  <v:textbox>
                    <w:txbxContent>
                      <w:p w:rsidR="0003111A" w:rsidRPr="00C2221D" w:rsidRDefault="0003111A" w:rsidP="00CC11DB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les équations sous forme de </w:t>
                        </w:r>
                        <m:oMath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+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c</m:t>
                          </m:r>
                        </m:oMath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 et </w:t>
                        </w:r>
                        <m:oMath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ax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=</m:t>
                          </m:r>
                          <m:r>
                            <w:rPr>
                              <w:rFonts w:ascii="Cambria Math" w:hAnsi="Cambria Math" w:cstheme="majorBidi"/>
                              <w:sz w:val="28"/>
                              <w:szCs w:val="28"/>
                            </w:rPr>
                            <m:t>b</m:t>
                          </m:r>
                        </m:oMath>
                      </w:p>
                      <w:p w:rsidR="0003111A" w:rsidRPr="009F0955" w:rsidRDefault="0003111A" w:rsidP="00CC11DB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b/>
                            <w:bCs/>
                            <w:color w:val="FF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</w:t>
                        </w:r>
                        <w:r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es problèmes, issus de la vie quotidienne ou des autres matières, devront être proposés dans le but d’habituer les élèves à mathématiser des situations et de les résoudre.</w:t>
                        </w:r>
                      </w:p>
                      <w:p w:rsidR="0003111A" w:rsidRPr="009F0955" w:rsidRDefault="0003111A" w:rsidP="00A413E5">
                        <w:pPr>
                          <w:pStyle w:val="ListParagraph"/>
                          <w:numPr>
                            <w:ilvl w:val="0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Résoudre les </w:t>
                        </w:r>
                        <w:r w:rsidRPr="009F095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s de type</w:t>
                        </w:r>
                      </w:p>
                      <w:p w:rsidR="0003111A" w:rsidRDefault="00282A8E" w:rsidP="00CC11DB">
                        <w:pPr>
                          <w:pStyle w:val="ListParagraph"/>
                          <w:numPr>
                            <w:ilvl w:val="2"/>
                            <w:numId w:val="1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m:oMath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2</m:t>
                              </m:r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3</m:t>
                              </m: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Theme="majorBidi" w:cstheme="majorBidi"/>
                                  <w:sz w:val="28"/>
                                  <w:szCs w:val="28"/>
                                </w:rPr>
                                <m:t>+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</w:rPr>
                            <m:t>=0</m:t>
                          </m:r>
                        </m:oMath>
                        <w:r w:rsidR="0003111A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</w:t>
                        </w:r>
                        <w:r w:rsidR="0003111A"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.</w:t>
                        </w:r>
                      </w:p>
                      <w:p w:rsidR="0003111A" w:rsidRPr="001061B5" w:rsidRDefault="0003111A" w:rsidP="00CC11DB">
                        <w:pPr>
                          <w:pStyle w:val="ListParagraph"/>
                          <w:numPr>
                            <w:ilvl w:val="0"/>
                            <w:numId w:val="5"/>
                          </w:num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1061B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Résoudre un problème.</w:t>
                        </w:r>
                      </w:p>
                    </w:txbxContent>
                  </v:textbox>
                </v:rect>
                <v:roundrect id="Rectangle à coins arrondis 15" o:spid="_x0000_s1042" style="position:absolute;left:2053;top:13182;width:21596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" fillcolor="#ffc000" stroked="f" strokeweight="2pt">
                  <v:shadow on="t" color="black" opacity="20971f" offset="0,2.2pt"/>
                  <v:path arrowok="t"/>
                  <v:textbox>
                    <w:txbxContent>
                      <w:p w:rsidR="0003111A" w:rsidRPr="007477E6" w:rsidRDefault="0003111A" w:rsidP="00CC11DB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CC11DB" w:rsidRDefault="00EA750D" w:rsidP="00CC11DB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392295</wp:posOffset>
                </wp:positionH>
                <wp:positionV relativeFrom="paragraph">
                  <wp:posOffset>3208655</wp:posOffset>
                </wp:positionV>
                <wp:extent cx="5039995" cy="1558290"/>
                <wp:effectExtent l="76200" t="57150" r="84455" b="99060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558290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C2221D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Équation du premier degré avec les nombres relatifs (1 ère année).</w:t>
                              </w:r>
                            </w:p>
                            <w:p w:rsidR="0003111A" w:rsidRPr="00C2221D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Les fractions.</w:t>
                              </w:r>
                            </w:p>
                            <w:p w:rsidR="0003111A" w:rsidRPr="00C2221D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2"/>
                                </w:num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2221D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Développement e factorisa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5B036D" w:rsidRDefault="0003111A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03111A" w:rsidRDefault="0003111A" w:rsidP="00CC11DB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8" o:spid="_x0000_s1043" style="position:absolute;margin-left:345.85pt;margin-top:252.65pt;width:396.85pt;height:122.7pt;z-index:251663360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">
                <v:rect id="Rectangle 12" o:spid="_x0000_s1044" style="position:absolute;top:1555;width:50399;height:125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" fillcolor="white [3201]" stroked="f" strokeweight="2pt">
                  <v:shadow on="t" color="black" opacity="20971f" offset="0,2.2pt"/>
                  <v:path arrowok="t"/>
                  <v:textbox>
                    <w:txbxContent>
                      <w:p w:rsidR="0003111A" w:rsidRPr="00C2221D" w:rsidRDefault="0003111A" w:rsidP="00CC11DB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Équation du premier degré avec les nombres relatifs (1 ère année).</w:t>
                        </w:r>
                      </w:p>
                      <w:p w:rsidR="0003111A" w:rsidRPr="00C2221D" w:rsidRDefault="0003111A" w:rsidP="00CC11DB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Les fractions.</w:t>
                        </w:r>
                      </w:p>
                      <w:p w:rsidR="0003111A" w:rsidRPr="00C2221D" w:rsidRDefault="0003111A" w:rsidP="00CC11DB">
                        <w:pPr>
                          <w:pStyle w:val="ListParagraph"/>
                          <w:numPr>
                            <w:ilvl w:val="0"/>
                            <w:numId w:val="2"/>
                          </w:num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2221D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Développement e factorisation.</w:t>
                        </w:r>
                      </w:p>
                    </w:txbxContent>
                  </v:textbox>
                </v:rect>
                <v:roundrect id="Rectangle à coins arrondis 16" o:spid="_x0000_s1045" style="position:absolute;left:1380;width:16821;height:287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" fillcolor="#ffc000" stroked="f" strokeweight="2pt">
                  <v:shadow on="t" color="black" opacity="20971f" offset="0,2.2pt"/>
                  <v:path arrowok="t"/>
                  <v:textbox>
                    <w:txbxContent>
                      <w:p w:rsidR="0003111A" w:rsidRPr="005B036D" w:rsidRDefault="0003111A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03111A" w:rsidRDefault="0003111A" w:rsidP="00CC11DB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57150" r="80645" b="781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Default="0003111A" w:rsidP="00CC11DB">
                              <w:pPr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</w:pPr>
                            </w:p>
                            <w:p w:rsidR="0003111A" w:rsidRPr="00165CE5" w:rsidRDefault="0003111A" w:rsidP="00CC11DB">
                              <w:pPr>
                                <w:pStyle w:val="Paragraphedeliste"/>
                                <w:numPr>
                                  <w:ilvl w:val="0"/>
                                  <w:numId w:val="4"/>
                                </w:numPr>
                                <w:rPr>
                                  <w:rFonts w:asciiTheme="majorBidi" w:eastAsia="MyriadPro-Regular" w:hAnsiTheme="majorBidi" w:cstheme="majorBidi"/>
                                  <w:sz w:val="4"/>
                                  <w:szCs w:val="4"/>
                                </w:rPr>
                              </w:pPr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Résoudre des </w:t>
                              </w:r>
                              <w:proofErr w:type="gramStart"/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exercice</w:t>
                              </w:r>
                              <w:proofErr w:type="gramEnd"/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et problème d’algèbre et </w:t>
                              </w:r>
                              <w:r w:rsidR="001C2852"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géométrie (</w:t>
                              </w:r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Proportionnalité, </w:t>
                              </w:r>
                              <w:r w:rsidR="009527B1"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>statistique,</w:t>
                              </w:r>
                              <w:r w:rsidRPr="00165CE5">
                                <w:rPr>
                                  <w:rFonts w:asciiTheme="majorBidi" w:hAnsiTheme="majorBidi" w:cstheme="majorBidi"/>
                                  <w:sz w:val="28"/>
                                  <w:szCs w:val="28"/>
                                </w:rPr>
                                <w:t xml:space="preserve"> calcul des volumes et des longueur ….) </w:t>
                              </w:r>
                            </w:p>
                            <w:p w:rsidR="0003111A" w:rsidRDefault="0003111A" w:rsidP="00CC11DB">
                              <w:pPr>
                                <w:ind w:left="36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111A" w:rsidRPr="00D01618" w:rsidRDefault="0003111A" w:rsidP="00CC11DB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03111A" w:rsidRDefault="0003111A" w:rsidP="00CC11DB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group id="Groupe 25" o:spid="_x0000_s1046" style="position:absolute;margin-left:-26.6pt;margin-top:258.35pt;width:340.15pt;height:112.35pt;z-index:251661312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">
                <v:rect id="Rectangle 11" o:spid="_x0000_s1047" style="position:absolute;top:1382;width:43199;height:1042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" fillcolor="white [3201]" stroked="f" strokeweight="2pt">
                  <v:shadow on="t" color="black" opacity="20971f" offset="0,2.2pt"/>
                  <v:path arrowok="t"/>
                  <v:textbox>
                    <w:txbxContent>
                      <w:p w:rsidR="0003111A" w:rsidRDefault="0003111A" w:rsidP="00CC11DB">
                        <w:pPr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</w:p>
                      <w:p w:rsidR="0003111A" w:rsidRPr="00165CE5" w:rsidRDefault="0003111A" w:rsidP="00CC11DB">
                        <w:pPr>
                          <w:pStyle w:val="ListParagraph"/>
                          <w:numPr>
                            <w:ilvl w:val="0"/>
                            <w:numId w:val="4"/>
                          </w:numPr>
                          <w:rPr>
                            <w:rFonts w:asciiTheme="majorBidi" w:eastAsia="MyriadPro-Regular" w:hAnsiTheme="majorBidi" w:cstheme="majorBidi"/>
                            <w:sz w:val="4"/>
                            <w:szCs w:val="4"/>
                          </w:rPr>
                        </w:pPr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Résoudre des exercice et problème d’algèbre et </w:t>
                        </w:r>
                        <w:r w:rsidR="001C2852"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géométrie (</w:t>
                        </w:r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Proportionnalité, </w:t>
                        </w:r>
                        <w:r w:rsidR="009527B1"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statistique,</w:t>
                        </w:r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calcul des volumes et des longueur</w:t>
                        </w:r>
                        <w:proofErr w:type="gramStart"/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 ….</w:t>
                        </w:r>
                        <w:proofErr w:type="gramEnd"/>
                        <w:r w:rsidRPr="00165CE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 xml:space="preserve">) </w:t>
                        </w:r>
                      </w:p>
                      <w:p w:rsidR="0003111A" w:rsidRDefault="0003111A" w:rsidP="00CC11DB">
                        <w:pPr>
                          <w:ind w:left="360"/>
                        </w:pPr>
                      </w:p>
                    </w:txbxContent>
                  </v:textbox>
                </v:rect>
                <v:roundrect id="Rectangle à coins arrondis 14" o:spid="_x0000_s1048" style="position:absolute;left:1466;width:16822;height:23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" fillcolor="#ffc000" stroked="f" strokeweight="2pt">
                  <v:shadow on="t" color="black" opacity="20971f" offset="0,2.2pt"/>
                  <v:path arrowok="t"/>
                  <v:textbox>
                    <w:txbxContent>
                      <w:p w:rsidR="0003111A" w:rsidRPr="00D01618" w:rsidRDefault="0003111A" w:rsidP="00CC11DB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03111A" w:rsidRDefault="0003111A" w:rsidP="00CC11DB"/>
                    </w:txbxContent>
                  </v:textbox>
                </v:roundrect>
              </v:group>
            </w:pict>
          </mc:Fallback>
        </mc:AlternateContent>
      </w:r>
      <w:r w:rsidR="00CC11DB"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CC11DB" w:rsidTr="0003111A">
        <w:trPr>
          <w:trHeight w:val="274"/>
        </w:trPr>
        <w:tc>
          <w:tcPr>
            <w:tcW w:w="1560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Tr="00E33B86">
        <w:trPr>
          <w:trHeight w:val="70"/>
        </w:trPr>
        <w:tc>
          <w:tcPr>
            <w:tcW w:w="1560" w:type="dxa"/>
            <w:vAlign w:val="center"/>
          </w:tcPr>
          <w:p w:rsidR="00CC11DB" w:rsidRPr="00AF30EF" w:rsidRDefault="00F17A7A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soudre une équation à une inconnue du 1</w:t>
            </w:r>
            <w:r w:rsidRPr="00F17A7A">
              <w:rPr>
                <w:rFonts w:asciiTheme="majorBidi" w:hAnsiTheme="majorBidi" w:cstheme="majorBidi"/>
                <w:b/>
                <w:bCs/>
                <w:sz w:val="28"/>
                <w:szCs w:val="28"/>
                <w:vertAlign w:val="superscript"/>
              </w:rPr>
              <w:t>er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degré </w:t>
            </w:r>
          </w:p>
        </w:tc>
        <w:tc>
          <w:tcPr>
            <w:tcW w:w="4678" w:type="dxa"/>
            <w:vAlign w:val="center"/>
          </w:tcPr>
          <w:p w:rsidR="00CC11DB" w:rsidRPr="00C62255" w:rsidRDefault="0025337B" w:rsidP="00AF3E5A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50800</wp:posOffset>
                      </wp:positionH>
                      <wp:positionV relativeFrom="paragraph">
                        <wp:posOffset>-313055</wp:posOffset>
                      </wp:positionV>
                      <wp:extent cx="2725420" cy="3114675"/>
                      <wp:effectExtent l="0" t="0" r="0" b="9525"/>
                      <wp:wrapNone/>
                      <wp:docPr id="22" name="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725420" cy="31146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111A" w:rsidRPr="00C71D70" w:rsidRDefault="0003111A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1 :</w:t>
                                  </w:r>
                                </w:p>
                                <w:p w:rsidR="0003111A" w:rsidRDefault="0003111A" w:rsidP="00CC11DB">
                                  <w:pPr>
                                    <w:ind w:left="-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:rsidR="0003111A" w:rsidRPr="00C71D70" w:rsidRDefault="0003111A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noProof/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1-traduit par équation l’équilibre de cette balance en prenant pour x le poids de l’inconnue ?</w:t>
                                  </w:r>
                                </w:p>
                                <w:p w:rsidR="0003111A" w:rsidRPr="00BA6FF9" w:rsidRDefault="0003111A" w:rsidP="00CC11DB">
                                  <w:pPr>
                                    <w:ind w:left="-108" w:firstLine="108"/>
                                    <w:rPr>
                                      <w:rFonts w:asciiTheme="majorBidi" w:hAnsiTheme="majorBidi" w:cstheme="majorBidi"/>
                                      <w:sz w:val="24"/>
                                      <w:szCs w:val="24"/>
                                    </w:rPr>
                                  </w:pPr>
                                  <w:r w:rsidRPr="00BA6FF9">
                                    <w:rPr>
                                      <w:rFonts w:asciiTheme="majorBidi" w:hAnsiTheme="majorBidi" w:cstheme="majorBidi"/>
                                      <w:noProof/>
                                      <w:sz w:val="24"/>
                                      <w:szCs w:val="24"/>
                                    </w:rPr>
                                    <w:drawing>
                                      <wp:inline distT="0" distB="0" distL="0" distR="0">
                                        <wp:extent cx="2324100" cy="876300"/>
                                        <wp:effectExtent l="19050" t="0" r="0" b="0"/>
                                        <wp:docPr id="6" name="Image 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 cstate="print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24100" cy="876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:rsidR="0003111A" w:rsidRPr="00C71D70" w:rsidRDefault="0003111A" w:rsidP="00CC11DB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C71D70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2-donner la valeur de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x</m:t>
                                    </m:r>
                                  </m:oMath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rect id=" 25" o:spid="_x0000_s1049" style="position:absolute;margin-left:4pt;margin-top:-24.65pt;width:214.6pt;height:24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" strokecolor="white [3212]">
                      <v:path arrowok="t"/>
                      <v:textbox>
                        <w:txbxContent>
                          <w:p w:rsidR="0003111A" w:rsidRPr="00C71D70" w:rsidRDefault="0003111A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1 :</w:t>
                            </w:r>
                          </w:p>
                          <w:p w:rsidR="0003111A" w:rsidRDefault="0003111A" w:rsidP="00CC11DB">
                            <w:pPr>
                              <w:ind w:left="-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</w:p>
                          <w:p w:rsidR="0003111A" w:rsidRPr="00C71D70" w:rsidRDefault="0003111A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noProof/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1-traduit par équation l’équilibre de cette balance en prenant pour x le poids de l’inconnue ?</w:t>
                            </w:r>
                          </w:p>
                          <w:p w:rsidR="0003111A" w:rsidRPr="00BA6FF9" w:rsidRDefault="0003111A" w:rsidP="00CC11DB">
                            <w:pPr>
                              <w:ind w:left="-108" w:firstLine="108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</w:rPr>
                            </w:pPr>
                            <w:r w:rsidRPr="00BA6FF9">
                              <w:rPr>
                                <w:rFonts w:asciiTheme="majorBidi" w:hAnsiTheme="majorBidi" w:cstheme="majorBidi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>
                                  <wp:extent cx="2324100" cy="876300"/>
                                  <wp:effectExtent l="19050" t="0" r="0" b="0"/>
                                  <wp:docPr id="6" name="Imag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 cstate="print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24100" cy="876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3111A" w:rsidRPr="00C71D70" w:rsidRDefault="0003111A" w:rsidP="00CC11DB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C71D70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2-donner la valeur de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x</m:t>
                              </m:r>
                            </m:oMath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52070</wp:posOffset>
                      </wp:positionH>
                      <wp:positionV relativeFrom="paragraph">
                        <wp:posOffset>3375025</wp:posOffset>
                      </wp:positionV>
                      <wp:extent cx="2625725" cy="1795780"/>
                      <wp:effectExtent l="0" t="0" r="22225" b="13970"/>
                      <wp:wrapNone/>
                      <wp:docPr id="21" name="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2625725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111A" w:rsidRPr="00307093" w:rsidRDefault="0003111A" w:rsidP="00CC11DB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2 :</w:t>
                                  </w:r>
                                </w:p>
                                <w:p w:rsidR="0003111A" w:rsidRPr="00C95D3A" w:rsidRDefault="0003111A" w:rsidP="00CC11DB">
                                  <w:pPr>
                                    <w:shd w:val="clear" w:color="auto" w:fill="FFFFFF"/>
                                    <w:spacing w:line="480" w:lineRule="atLeast"/>
                                    <w:outlineLvl w:val="0"/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w:pP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Quelle est la longueur (en 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cm) d'un rectangle de largeur 4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cm sacha</w:t>
                                  </w:r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nt que son aire est égale à : 40</w:t>
                                  </w:r>
                                  <w:r w:rsidRPr="00C95D3A"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  <m:oMath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Theme="majorBidi" w:cstheme="majorBidi"/>
                                            <w:i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eastAsia="Times New Roman" w:hAnsi="Cambria Math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cm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eastAsia="Times New Roman" w:hAnsiTheme="majorBidi" w:cstheme="majorBidi"/>
                                            <w:color w:val="000000"/>
                                            <w:kern w:val="36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oMath>
                                  <w:r>
                                    <w:rPr>
                                      <w:rFonts w:asciiTheme="majorBidi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w:t>.</w:t>
                                  </w:r>
                                </w:p>
                                <w:p w:rsidR="0003111A" w:rsidRPr="00C95D3A" w:rsidRDefault="0003111A" w:rsidP="00CC11DB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 26" o:spid="_x0000_s1050" type="#_x0000_t202" style="position:absolute;margin-left:4.1pt;margin-top:265.75pt;width:206.75pt;height:141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" fillcolor="white [3212]" strokecolor="white [3212]">
                      <v:path arrowok="t"/>
                      <v:textbox>
                        <w:txbxContent>
                          <w:p w:rsidR="0003111A" w:rsidRPr="00307093" w:rsidRDefault="0003111A" w:rsidP="00CC11DB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proofErr w:type="gramStart"/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2</w:t>
                            </w:r>
                            <w:proofErr w:type="gramEnd"/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 :</w:t>
                            </w:r>
                          </w:p>
                          <w:p w:rsidR="0003111A" w:rsidRPr="00C95D3A" w:rsidRDefault="0003111A" w:rsidP="00CC11DB">
                            <w:pPr>
                              <w:shd w:val="clear" w:color="auto" w:fill="FFFFFF"/>
                              <w:spacing w:line="480" w:lineRule="atLeast"/>
                              <w:outlineLvl w:val="0"/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</w:pP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Quelle est la longueur (en 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cm) d'un rectangle de largeur 4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cm sacha</w:t>
                            </w:r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nt que son aire est égale à : 40</w:t>
                            </w:r>
                            <w:r w:rsidRPr="00C95D3A"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 xml:space="preserve">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Theme="majorBidi" w:cstheme="majorBidi"/>
                                      <w:i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eastAsia="Times New Roman" w:hAnsi="Cambria Math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cm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eastAsia="Times New Roman" w:hAnsiTheme="majorBidi" w:cstheme="majorBidi"/>
                                      <w:color w:val="000000"/>
                                      <w:kern w:val="36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  <w:r>
                              <w:rPr>
                                <w:rFonts w:asciiTheme="majorBidi" w:eastAsia="Times New Roman" w:hAnsiTheme="majorBidi" w:cstheme="majorBidi"/>
                                <w:color w:val="000000"/>
                                <w:kern w:val="36"/>
                                <w:sz w:val="28"/>
                                <w:szCs w:val="28"/>
                              </w:rPr>
                              <w:t>.</w:t>
                            </w:r>
                          </w:p>
                          <w:p w:rsidR="0003111A" w:rsidRPr="00C95D3A" w:rsidRDefault="0003111A" w:rsidP="00CC11DB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946" w:type="dxa"/>
          </w:tcPr>
          <w:p w:rsidR="00CC11DB" w:rsidRPr="00D57DB2" w:rsidRDefault="00CC11DB" w:rsidP="00BC3224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  <w:r w:rsidRPr="00D57DB2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-</w:t>
            </w:r>
            <w:r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Équations du premier </w:t>
            </w:r>
            <w:r w:rsidR="00CE126F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degré à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 une</w:t>
            </w:r>
            <w:r w:rsidR="00BC3224" w:rsidRPr="00BC3224">
              <w:rPr>
                <w:b/>
                <w:bCs/>
                <w:color w:val="FF0000"/>
              </w:rPr>
              <w:t xml:space="preserve"> </w:t>
            </w:r>
            <w:r w:rsidR="00BC3224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inconnue</w:t>
            </w:r>
            <w:r w:rsidR="00BC3224"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 </w:t>
            </w:r>
            <w:r w:rsidRPr="00D57DB2">
              <w:rPr>
                <w:rFonts w:asciiTheme="majorBidi" w:eastAsiaTheme="minorHAnsi" w:hAnsiTheme="majorBidi" w:cstheme="majorBidi"/>
                <w:color w:val="FF0000"/>
                <w:sz w:val="24"/>
                <w:szCs w:val="24"/>
                <w:lang w:eastAsia="en-US"/>
              </w:rPr>
              <w:t xml:space="preserve"> </w:t>
            </w:r>
          </w:p>
          <w:p w:rsidR="00CC11DB" w:rsidRPr="00307093" w:rsidRDefault="00CC11DB" w:rsidP="0003111A">
            <w:pPr>
              <w:tabs>
                <w:tab w:val="left" w:pos="1740"/>
              </w:tabs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</w:pPr>
            <w:r w:rsidRPr="00307093">
              <w:rPr>
                <w:rFonts w:ascii="Times New Roman" w:eastAsiaTheme="minorHAnsi" w:hAnsi="Times New Roman" w:cs="Times New Roman"/>
                <w:b/>
                <w:bCs/>
                <w:color w:val="00B050"/>
                <w:sz w:val="28"/>
                <w:szCs w:val="28"/>
                <w:u w:val="single"/>
                <w:lang w:eastAsia="en-US"/>
              </w:rPr>
              <w:t>Définition :</w:t>
            </w:r>
          </w:p>
          <w:p w:rsidR="00CC11DB" w:rsidRPr="00C62255" w:rsidRDefault="00CC11DB" w:rsidP="0003111A">
            <w:pPr>
              <w:rPr>
                <w:rStyle w:val="fontstyle21"/>
                <w:rFonts w:ascii="Cambria Math" w:hAnsi="Cambria Math" w:cstheme="majorBidi"/>
                <w:sz w:val="28"/>
                <w:szCs w:val="28"/>
                <w:oMath/>
              </w:rPr>
            </w:pP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Une </w:t>
            </w:r>
            <w:r w:rsidRPr="00C62255">
              <w:rPr>
                <w:rStyle w:val="fontstyle31"/>
                <w:rFonts w:asciiTheme="majorBidi" w:hAnsiTheme="majorBidi" w:cstheme="majorBidi"/>
                <w:sz w:val="28"/>
                <w:szCs w:val="28"/>
              </w:rPr>
              <w:t xml:space="preserve">équation du premier degré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une équation de la forme   </w:t>
            </w:r>
            <m:oMath>
              <m:r>
                <m:rPr>
                  <m:sty m:val="p"/>
                </m:rPr>
                <w:rPr>
                  <w:rStyle w:val="fontstyle41"/>
                  <w:rFonts w:ascii="Cambria Math" w:hAnsi="Cambria Math" w:cstheme="majorBidi"/>
                  <w:sz w:val="28"/>
                  <w:szCs w:val="28"/>
                </w:rPr>
                <m:t xml:space="preserve">ax 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sz w:val="28"/>
                  <w:szCs w:val="28"/>
                </w:rPr>
                <m:t xml:space="preserve">+ </m:t>
              </m:r>
              <m:r>
                <m:rPr>
                  <m:sty m:val="p"/>
                </m:rPr>
                <w:rPr>
                  <w:rStyle w:val="fontstyle41"/>
                  <w:rFonts w:ascii="Cambria Math" w:hAnsi="Cambria Math" w:cstheme="majorBidi"/>
                  <w:sz w:val="28"/>
                  <w:szCs w:val="28"/>
                </w:rPr>
                <m:t xml:space="preserve">b 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sz w:val="28"/>
                  <w:szCs w:val="28"/>
                </w:rPr>
                <m:t>= c</m:t>
              </m:r>
            </m:oMath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avec </w:t>
            </w:r>
            <m:oMath>
              <m:r>
                <m:rPr>
                  <m:sty m:val="p"/>
                </m:rPr>
                <w:rPr>
                  <w:rStyle w:val="fontstyle41"/>
                  <w:rFonts w:ascii="Cambria Math" w:hAnsi="Cambria Math" w:cstheme="majorBidi"/>
                  <w:sz w:val="28"/>
                  <w:szCs w:val="28"/>
                </w:rPr>
                <m:t xml:space="preserve">a </m:t>
              </m:r>
              <m:r>
                <m:rPr>
                  <m:sty m:val="p"/>
                </m:rPr>
                <w:rPr>
                  <w:rStyle w:val="fontstyle51"/>
                  <w:rFonts w:ascii="Cambria Math" w:hAnsi="Cambria Math" w:cstheme="majorBidi"/>
                  <w:sz w:val="28"/>
                  <w:szCs w:val="28"/>
                </w:rPr>
                <m:t>≠</m:t>
              </m:r>
              <m:r>
                <m:rPr>
                  <m:sty m:val="p"/>
                </m:rPr>
                <w:rPr>
                  <w:rStyle w:val="fontstyle21"/>
                  <w:rFonts w:ascii="Cambria Math" w:hAnsi="Cambria Math" w:cstheme="majorBidi"/>
                  <w:sz w:val="28"/>
                  <w:szCs w:val="28"/>
                </w:rPr>
                <m:t xml:space="preserve"> 0</m:t>
              </m:r>
            </m:oMath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 où</w:t>
            </w:r>
            <w:r w:rsidRPr="00C62255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Style w:val="fontstyle41"/>
                  <w:rFonts w:ascii="Cambria Math" w:hAnsi="Cambria Math" w:cstheme="majorBidi"/>
                  <w:sz w:val="28"/>
                  <w:szCs w:val="28"/>
                </w:rPr>
                <m:t>x</m:t>
              </m:r>
            </m:oMath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 xml:space="preserve">est l’inconnue. Résoudre une telle équation consiste à « trouver le nombre </w:t>
            </w:r>
            <m:oMath>
              <m:r>
                <m:rPr>
                  <m:sty m:val="p"/>
                </m:rPr>
                <w:rPr>
                  <w:rStyle w:val="fontstyle41"/>
                  <w:rFonts w:ascii="Cambria Math" w:hAnsi="Cambria Math" w:cstheme="majorBidi"/>
                  <w:sz w:val="28"/>
                  <w:szCs w:val="28"/>
                </w:rPr>
                <m:t>x</m:t>
              </m:r>
            </m:oMath>
            <w:r w:rsidRPr="00C62255">
              <w:rPr>
                <w:rStyle w:val="fontstyle41"/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C62255">
              <w:rPr>
                <w:rStyle w:val="fontstyle21"/>
                <w:rFonts w:asciiTheme="majorBidi" w:hAnsiTheme="majorBidi" w:cstheme="majorBidi"/>
                <w:sz w:val="28"/>
                <w:szCs w:val="28"/>
              </w:rPr>
              <w:t>» pour lequel</w:t>
            </w:r>
            <w:r w:rsidRPr="00C62255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m:oMathPara>
              <m:oMath>
                <m:r>
                  <m:rPr>
                    <m:sty m:val="p"/>
                  </m:rP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ax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 xml:space="preserve">+ </m:t>
                </m:r>
                <m:r>
                  <m:rPr>
                    <m:sty m:val="p"/>
                  </m:rPr>
                  <w:rPr>
                    <w:rStyle w:val="fontstyle41"/>
                    <w:rFonts w:ascii="Cambria Math" w:hAnsi="Cambria Math" w:cstheme="majorBidi"/>
                    <w:sz w:val="28"/>
                    <w:szCs w:val="28"/>
                  </w:rPr>
                  <m:t xml:space="preserve">b 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sz w:val="28"/>
                    <w:szCs w:val="28"/>
                  </w:rPr>
                  <m:t>= c.</m:t>
                </m:r>
              </m:oMath>
            </m:oMathPara>
          </w:p>
          <w:p w:rsidR="00CC11DB" w:rsidRPr="00307093" w:rsidRDefault="00CC11DB" w:rsidP="0003111A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 :</w:t>
            </w:r>
          </w:p>
          <w:p w:rsidR="00CC11DB" w:rsidRPr="00C62255" w:rsidRDefault="00CC11DB" w:rsidP="0003111A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Les équations suivantes sont des équations de premier degré à une inconnue </w:t>
            </w:r>
            <m:oMath>
              <m:r>
                <w:rPr>
                  <w:rStyle w:val="fontstyle21"/>
                  <w:rFonts w:ascii="Cambria Math" w:hAnsi="Cambria Math" w:cstheme="majorBidi"/>
                  <w:color w:val="000000" w:themeColor="text1"/>
                  <w:sz w:val="28"/>
                  <w:szCs w:val="28"/>
                </w:rPr>
                <m:t>x</m:t>
              </m:r>
            </m:oMath>
          </w:p>
          <w:p w:rsidR="00CC11DB" w:rsidRPr="00C62255" w:rsidRDefault="00CC11DB" w:rsidP="0003111A">
            <w:pPr>
              <w:rPr>
                <w:rStyle w:val="fontstyle21"/>
                <w:rFonts w:asciiTheme="majorBidi" w:hAnsiTheme="majorBidi" w:cstheme="majorBidi"/>
                <w:color w:val="00B050"/>
                <w:sz w:val="28"/>
                <w:szCs w:val="28"/>
                <w:u w:val="single"/>
              </w:rPr>
            </w:pPr>
          </w:p>
          <w:p w:rsidR="006715BE" w:rsidRPr="006715BE" w:rsidRDefault="00CC11DB" w:rsidP="0003111A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Para>
              <m:oMath>
                <m: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x+1,5=</m:t>
                </m:r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2.3     </m:t>
                </m:r>
              </m:oMath>
            </m:oMathPara>
          </w:p>
          <w:p w:rsidR="006715BE" w:rsidRPr="006715BE" w:rsidRDefault="00CC11DB" w:rsidP="0003111A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 xml:space="preserve">   </m:t>
                </m:r>
                <m:rad>
                  <m:radPr>
                    <m:degHide m:val="1"/>
                    <m:ctrlPr>
                      <w:rPr>
                        <w:rStyle w:val="fontstyle21"/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Style w:val="fontstyle21"/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2</m:t>
                    </m:r>
                  </m:e>
                </m:rad>
                <m: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x-1=</m:t>
                </m:r>
                <m:rad>
                  <m:radPr>
                    <m:degHide m:val="1"/>
                    <m:ctrlPr>
                      <w:rPr>
                        <w:rStyle w:val="fontstyle21"/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Style w:val="fontstyle21"/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x+2</m:t>
                </m:r>
              </m:oMath>
            </m:oMathPara>
          </w:p>
          <w:p w:rsidR="00CC11DB" w:rsidRPr="00C62255" w:rsidRDefault="0094356C" w:rsidP="006715BE">
            <w:pPr>
              <w:jc w:val="center"/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Style w:val="fontstyle21"/>
                        <w:rFonts w:ascii="Cambria Math" w:hAnsi="Cambria Math" w:cstheme="majorBid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Style w:val="fontstyle21"/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Style w:val="fontstyle21"/>
                        <w:rFonts w:ascii="Cambria Math" w:hAnsi="Cambria Math" w:cstheme="majorBidi"/>
                        <w:color w:val="000000" w:themeColor="text1"/>
                        <w:sz w:val="28"/>
                        <w:szCs w:val="28"/>
                      </w:rPr>
                      <m:t>2</m:t>
                    </m:r>
                  </m:den>
                </m:f>
                <m:r>
                  <w:rPr>
                    <w:rStyle w:val="fontstyle21"/>
                    <w:rFonts w:ascii="Cambria Math" w:hAnsi="Cambria Math" w:cstheme="majorBidi"/>
                    <w:color w:val="000000" w:themeColor="text1"/>
                    <w:sz w:val="28"/>
                    <w:szCs w:val="28"/>
                  </w:rPr>
                  <m:t>x+π=2x+1</m:t>
                </m:r>
              </m:oMath>
            </m:oMathPara>
          </w:p>
          <w:p w:rsidR="00CC11DB" w:rsidRPr="00C62255" w:rsidRDefault="00CC11DB" w:rsidP="0003111A">
            <w:pPr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</w:pPr>
          </w:p>
          <w:p w:rsidR="00CC11DB" w:rsidRDefault="00CC11DB" w:rsidP="0003111A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 :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t xml:space="preserve">  </w:t>
            </w:r>
            <w:r w:rsidRPr="00C62255">
              <w:rPr>
                <w:rStyle w:val="fontstyle21"/>
                <w:rFonts w:asciiTheme="majorBidi" w:hAnsiTheme="majorBidi" w:cstheme="majorBidi"/>
                <w:color w:val="000000" w:themeColor="text1"/>
                <w:sz w:val="28"/>
                <w:szCs w:val="28"/>
              </w:rPr>
              <w:br/>
              <w:t>Une équation du premier degré à une inconnue admet une unique solution.</w:t>
            </w:r>
          </w:p>
          <w:p w:rsidR="001D5A0F" w:rsidRDefault="00CC11DB" w:rsidP="006715BE">
            <w:pPr>
              <w:pStyle w:val="Titre3"/>
              <w:outlineLvl w:val="2"/>
              <w:rPr>
                <w:rFonts w:asciiTheme="majorBidi" w:hAnsiTheme="majorBidi"/>
                <w:color w:val="FF0000"/>
                <w:sz w:val="34"/>
                <w:szCs w:val="34"/>
              </w:rPr>
            </w:pPr>
            <w:r>
              <w:rPr>
                <w:rFonts w:asciiTheme="majorBidi" w:hAnsiTheme="majorBidi"/>
                <w:color w:val="FF0000"/>
                <w:sz w:val="34"/>
                <w:szCs w:val="34"/>
              </w:rPr>
              <w:t xml:space="preserve">II- </w:t>
            </w:r>
            <w:r w:rsidR="00E33B86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R</w:t>
            </w:r>
            <w:r w:rsidR="00EC3F1A" w:rsidRPr="00E33B86">
              <w:rPr>
                <w:rFonts w:asciiTheme="majorBidi" w:hAnsiTheme="majorBidi"/>
                <w:color w:val="FF0000"/>
                <w:sz w:val="34"/>
                <w:szCs w:val="34"/>
              </w:rPr>
              <w:t>ésolution d'une équation à une inconnue du premier degré.</w:t>
            </w:r>
          </w:p>
          <w:p w:rsidR="0003111A" w:rsidRPr="00307093" w:rsidRDefault="0003111A" w:rsidP="0003111A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Exemples :</w:t>
            </w:r>
          </w:p>
          <w:p w:rsidR="0003111A" w:rsidRDefault="0003111A" w:rsidP="0003111A">
            <w:pPr>
              <w:pStyle w:val="Paragraphedeliste"/>
              <w:numPr>
                <w:ilvl w:val="0"/>
                <w:numId w:val="9"/>
              </w:numPr>
            </w:pPr>
            <w:r>
              <w:t xml:space="preserve">On a </w:t>
            </w:r>
            <m:oMath>
              <m:r>
                <w:rPr>
                  <w:rFonts w:ascii="Cambria Math" w:hAnsi="Cambria Math"/>
                </w:rPr>
                <m:t>-3x+2=-2x+8</m:t>
              </m:r>
            </m:oMath>
          </w:p>
          <w:p w:rsidR="0003111A" w:rsidRPr="0003111A" w:rsidRDefault="0003111A" w:rsidP="0003111A">
            <w:r>
              <w:t xml:space="preserve">Alors </w:t>
            </w:r>
            <m:oMath>
              <m:r>
                <w:rPr>
                  <w:rFonts w:ascii="Cambria Math" w:hAnsi="Cambria Math"/>
                </w:rPr>
                <m:t>-3x+2x=8-2</m:t>
              </m:r>
            </m:oMath>
          </w:p>
          <w:p w:rsidR="0003111A" w:rsidRPr="0003111A" w:rsidRDefault="0003111A" w:rsidP="0003111A">
            <w:r>
              <w:t xml:space="preserve">D’où </w:t>
            </w:r>
            <m:oMath>
              <m:r>
                <w:rPr>
                  <w:rFonts w:ascii="Cambria Math" w:hAnsi="Cambria Math"/>
                </w:rPr>
                <m:t>-x=6</m:t>
              </m:r>
            </m:oMath>
          </w:p>
          <w:p w:rsidR="0003111A" w:rsidRDefault="0003111A" w:rsidP="0003111A">
            <w:r>
              <w:t>Donc x=-6</w:t>
            </w:r>
          </w:p>
          <w:p w:rsidR="0003111A" w:rsidRDefault="0003111A" w:rsidP="0003111A">
            <w:r>
              <w:t>Alors -6 est la solution de cette équation</w:t>
            </w:r>
          </w:p>
          <w:p w:rsidR="0003111A" w:rsidRPr="0003111A" w:rsidRDefault="0003111A" w:rsidP="00186672">
            <w:pPr>
              <w:pStyle w:val="Paragraphedeliste"/>
              <w:numPr>
                <w:ilvl w:val="0"/>
                <w:numId w:val="9"/>
              </w:numPr>
            </w:pPr>
            <w:r>
              <w:t xml:space="preserve">On a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=-x+2</m:t>
              </m:r>
            </m:oMath>
          </w:p>
          <w:p w:rsidR="0003111A" w:rsidRDefault="0003111A" w:rsidP="0003111A">
            <w:r>
              <w:t xml:space="preserve">Donc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+x=2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E33B86" w:rsidRPr="0003111A" w:rsidRDefault="00E33B86" w:rsidP="0003111A"/>
        </w:tc>
        <w:tc>
          <w:tcPr>
            <w:tcW w:w="2835" w:type="dxa"/>
          </w:tcPr>
          <w:p w:rsidR="00CC11DB" w:rsidRDefault="00CC11DB" w:rsidP="0003111A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Pr="00384942" w:rsidRDefault="00CC11DB" w:rsidP="0003111A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1</w:t>
            </w:r>
          </w:p>
          <w:p w:rsidR="00CC11DB" w:rsidRPr="00E05D7E" w:rsidRDefault="00CC11DB" w:rsidP="0003111A">
            <w:pPr>
              <w:autoSpaceDE w:val="0"/>
              <w:autoSpaceDN w:val="0"/>
              <w:adjustRightInd w:val="0"/>
              <w:rPr>
                <w:rFonts w:ascii="Cambria Math" w:hAnsi="Cambria Math" w:cstheme="majorBidi"/>
                <w:color w:val="000000"/>
                <w:sz w:val="24"/>
                <w:szCs w:val="24"/>
                <w:oMath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 xml:space="preserve">Parmi la liste de nombres </w:t>
            </w:r>
            <m:oMath>
              <m:d>
                <m:dPr>
                  <m:begChr m:val=""/>
                  <m:endChr m:val="}"/>
                  <m:ctrlPr>
                    <w:rPr>
                      <w:rFonts w:ascii="Cambria Math" w:hAnsiTheme="majorBidi" w:cstheme="majorBidi"/>
                      <w:i/>
                      <w:color w:val="000000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{0; </m:t>
                  </m:r>
                  <m:r>
                    <w:rPr>
                      <w:rFonts w:asciiTheme="majorBidi" w:hAnsiTheme="majorBidi" w:cstheme="majorBidi"/>
                      <w:color w:val="000000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1; </m:t>
                  </m:r>
                  <m:f>
                    <m:fPr>
                      <m:ctrlPr>
                        <w:rPr>
                          <w:rFonts w:ascii="Cambria Math" w:hAnsiTheme="majorBidi" w:cstheme="majorBidi"/>
                          <w:i/>
                          <w:color w:val="000000"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Theme="majorBidi" w:cstheme="majorBidi"/>
                          <w:color w:val="000000"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w:rPr>
                      <w:rFonts w:ascii="Cambria Math" w:hAnsiTheme="majorBidi" w:cstheme="majorBidi"/>
                      <w:color w:val="000000"/>
                      <w:sz w:val="28"/>
                      <w:szCs w:val="28"/>
                    </w:rPr>
                    <m:t xml:space="preserve">; 4 </m:t>
                  </m:r>
                </m:e>
              </m:d>
              <m:r>
                <w:rPr>
                  <w:rFonts w:ascii="Cambria Math" w:hAnsiTheme="majorBidi" w:cstheme="majorBidi"/>
                  <w:color w:val="000000"/>
                  <w:sz w:val="28"/>
                  <w:szCs w:val="28"/>
                </w:rPr>
                <m:t xml:space="preserve">  </m:t>
              </m:r>
            </m:oMath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lesquels sont solutions des équations suivantes :</w:t>
            </w: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br/>
            </w: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m:t>x + 1 = 0.</m:t>
                </m:r>
                <m:r>
                  <m:rPr>
                    <m:sty m:val="p"/>
                  </m:rP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w:br/>
                </m:r>
              </m:oMath>
              <m:oMath>
                <m: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m:t>x + 4 =  8</m:t>
                </m:r>
              </m:oMath>
            </m:oMathPara>
          </w:p>
          <w:p w:rsidR="00CC11DB" w:rsidRPr="00E05D7E" w:rsidRDefault="0094356C" w:rsidP="0003111A">
            <w:pPr>
              <w:autoSpaceDE w:val="0"/>
              <w:autoSpaceDN w:val="0"/>
              <w:adjustRightInd w:val="0"/>
              <w:rPr>
                <w:rFonts w:ascii="Cambria Math" w:hAnsi="Cambria Math" w:cstheme="majorBidi"/>
                <w:i/>
                <w:color w:val="00000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theme="majorBidi"/>
                        <w:color w:val="000000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theme="majorBidi"/>
                        <w:color w:val="000000"/>
                        <w:sz w:val="24"/>
                        <w:szCs w:val="24"/>
                      </w:rPr>
                      <m:t>4</m:t>
                    </m:r>
                  </m:den>
                </m:f>
                <m: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m:t xml:space="preserve"> + x=  1</m:t>
                </m:r>
              </m:oMath>
            </m:oMathPara>
          </w:p>
          <w:p w:rsidR="00E05D7E" w:rsidRPr="00E05D7E" w:rsidRDefault="0094356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color w:val="000000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m:t>x-5x+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color w:val="000000"/>
                        <w:sz w:val="24"/>
                        <w:szCs w:val="24"/>
                      </w:rPr>
                      <m:t>11</m:t>
                    </m:r>
                  </m:e>
                </m:rad>
                <m:r>
                  <w:rPr>
                    <w:rFonts w:ascii="Cambria Math" w:hAnsi="Cambria Math" w:cstheme="majorBidi"/>
                    <w:color w:val="000000"/>
                    <w:sz w:val="24"/>
                    <w:szCs w:val="24"/>
                  </w:rPr>
                  <m:t>=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color w:val="000000"/>
                        <w:sz w:val="24"/>
                        <w:szCs w:val="24"/>
                      </w:rPr>
                      <m:t>11</m:t>
                    </m:r>
                  </m:e>
                </m:rad>
              </m:oMath>
            </m:oMathPara>
          </w:p>
          <w:p w:rsidR="00CC11DB" w:rsidRPr="00384942" w:rsidRDefault="00CC11DB" w:rsidP="0003111A">
            <w:pPr>
              <w:autoSpaceDE w:val="0"/>
              <w:autoSpaceDN w:val="0"/>
              <w:adjustRightInd w:val="0"/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384942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2</w:t>
            </w:r>
          </w:p>
          <w:p w:rsidR="00CC11DB" w:rsidRPr="00307093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w:r w:rsidRPr="00307093">
              <w:rPr>
                <w:rFonts w:asciiTheme="majorBidi" w:hAnsiTheme="majorBidi" w:cstheme="majorBidi"/>
                <w:color w:val="000000"/>
                <w:sz w:val="28"/>
                <w:szCs w:val="28"/>
              </w:rPr>
              <w:t>Résoudre les équations suivantes :</w:t>
            </w:r>
          </w:p>
          <w:p w:rsidR="00A03E34" w:rsidRDefault="00E05D7E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 xml:space="preserve">x + 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color w:val="000000"/>
                      <w:sz w:val="32"/>
                      <w:szCs w:val="32"/>
                    </w:rPr>
                    <m:t>1</m:t>
                  </m:r>
                </m:num>
                <m:den>
                  <m:r>
                    <w:rPr>
                      <w:rFonts w:ascii="Cambria Math" w:hAnsi="Cambria Math" w:cstheme="majorBidi"/>
                      <w:color w:val="000000"/>
                      <w:sz w:val="32"/>
                      <w:szCs w:val="32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 xml:space="preserve"> = 1</m:t>
              </m:r>
            </m:oMath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.</w:t>
            </w:r>
          </w:p>
          <w:p w:rsidR="00CC11DB" w:rsidRPr="00E05D7E" w:rsidRDefault="00E05D7E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</w:rPr>
                  <m:t>5t-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iCs/>
                        <w:color w:val="000000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color w:val="000000"/>
                        <w:sz w:val="28"/>
                        <w:szCs w:val="28"/>
                      </w:rPr>
                      <m:t>20</m:t>
                    </m:r>
                  </m:e>
                </m:rad>
                <m:r>
                  <w:rPr>
                    <w:rFonts w:ascii="Cambria Math" w:hAnsi="Cambria Math" w:cstheme="majorBidi"/>
                    <w:color w:val="000000"/>
                    <w:sz w:val="28"/>
                    <w:szCs w:val="28"/>
                  </w:rPr>
                  <m:t xml:space="preserve"> =  3</m:t>
                </m:r>
                <m:rad>
                  <m:radPr>
                    <m:degHide m:val="1"/>
                    <m:ctrlPr>
                      <w:rPr>
                        <w:rFonts w:ascii="Cambria Math" w:hAnsi="Cambria Math" w:cstheme="majorBidi"/>
                        <w:i/>
                        <w:color w:val="000000"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theme="majorBidi"/>
                        <w:color w:val="000000"/>
                        <w:sz w:val="28"/>
                        <w:szCs w:val="28"/>
                      </w:rPr>
                      <m:t>5</m:t>
                    </m:r>
                  </m:e>
                </m:rad>
              </m:oMath>
            </m:oMathPara>
          </w:p>
          <w:p w:rsidR="00CC11DB" w:rsidRPr="00307093" w:rsidRDefault="0094356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iCs/>
                      <w:color w:val="000000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Theme="majorBidi" w:hAnsiTheme="majorBidi" w:cstheme="majorBidi"/>
                      <w:color w:val="000000"/>
                      <w:sz w:val="32"/>
                      <w:szCs w:val="32"/>
                    </w:rPr>
                    <m:t>-</m:t>
                  </m:r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/>
                      <w:sz w:val="32"/>
                      <w:szCs w:val="32"/>
                    </w:rPr>
                    <m:t>5</m:t>
                  </m:r>
                </m:den>
              </m:f>
            </m:oMath>
            <w:r w:rsidR="00CC11DB"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 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>
                <w:rPr>
                  <w:rFonts w:ascii="Cambria Math" w:hAnsi="Cambria Math" w:cstheme="majorBidi"/>
                  <w:color w:val="000000"/>
                  <w:sz w:val="32"/>
                  <w:szCs w:val="32"/>
                </w:rPr>
                <m:t>x</m:t>
              </m:r>
            </m:oMath>
            <w:r w:rsidR="00F17A7A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= -</w:t>
            </w:r>
            <w:r w:rsidR="00CC11DB"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1</w:t>
            </w:r>
            <w:r w:rsidR="00E05D7E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>,3</w:t>
            </w:r>
          </w:p>
          <w:p w:rsidR="00CC11DB" w:rsidRPr="00307093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32"/>
                <w:szCs w:val="32"/>
              </w:rPr>
            </w:pPr>
            <w:r w:rsidRPr="00307093">
              <w:rPr>
                <w:rFonts w:asciiTheme="majorBidi" w:hAnsiTheme="majorBidi" w:cstheme="majorBidi"/>
                <w:i/>
                <w:iCs/>
                <w:color w:val="000000"/>
                <w:sz w:val="32"/>
                <w:szCs w:val="32"/>
              </w:rPr>
              <w:t xml:space="preserve">-x </w:t>
            </w:r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+ </w:t>
            </w:r>
            <m:oMath>
              <m:rad>
                <m:radPr>
                  <m:degHide m:val="1"/>
                  <m:ctrlPr>
                    <w:rPr>
                      <w:rStyle w:val="Titre1Car"/>
                      <w:rFonts w:ascii="Cambria Math" w:eastAsiaTheme="minorEastAsia" w:hAnsi="Cambria Math"/>
                      <w:b w:val="0"/>
                      <w:bCs w:val="0"/>
                      <w:sz w:val="32"/>
                      <w:szCs w:val="3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Style w:val="Titre1Car"/>
                          <w:rFonts w:ascii="Cambria Math" w:eastAsiaTheme="minorEastAsia" w:hAnsi="Cambria Math"/>
                          <w:b w:val="0"/>
                          <w:bCs w:val="0"/>
                          <w:sz w:val="32"/>
                          <w:szCs w:val="32"/>
                        </w:rPr>
                      </m:ctrlPr>
                    </m:fPr>
                    <m:num>
                      <m:r>
                        <w:rPr>
                          <w:rStyle w:val="Titre1Car"/>
                          <w:rFonts w:ascii="Cambria Math" w:eastAsiaTheme="minorEastAsia" w:hAnsi="Cambria Math"/>
                          <w:sz w:val="32"/>
                          <w:szCs w:val="32"/>
                        </w:rPr>
                        <m:t>1</m:t>
                      </m:r>
                    </m:num>
                    <m:den>
                      <m:r>
                        <w:rPr>
                          <w:rStyle w:val="Titre1Car"/>
                          <w:rFonts w:ascii="Cambria Math" w:eastAsiaTheme="minorEastAsia" w:hAnsi="Cambria Math"/>
                          <w:sz w:val="32"/>
                          <w:szCs w:val="32"/>
                        </w:rPr>
                        <m:t>2</m:t>
                      </m:r>
                    </m:den>
                  </m:f>
                </m:e>
              </m:rad>
            </m:oMath>
            <w:r w:rsidRPr="00307093">
              <w:rPr>
                <w:rFonts w:asciiTheme="majorBidi" w:hAnsiTheme="majorBidi" w:cstheme="majorBidi"/>
                <w:color w:val="000000"/>
                <w:sz w:val="32"/>
                <w:szCs w:val="32"/>
              </w:rPr>
              <w:t xml:space="preserve"> = -1.</w:t>
            </w:r>
          </w:p>
          <w:p w:rsidR="00CC11DB" w:rsidRDefault="00CC11DB" w:rsidP="0003111A">
            <w:pPr>
              <w:autoSpaceDE w:val="0"/>
              <w:autoSpaceDN w:val="0"/>
              <w:adjustRightInd w:val="0"/>
              <w:rPr>
                <w:rFonts w:ascii="LMRoman12-Regular" w:hAnsi="LMRoman12-Regular"/>
                <w:color w:val="000000"/>
                <w:sz w:val="24"/>
                <w:szCs w:val="24"/>
              </w:rPr>
            </w:pPr>
          </w:p>
          <w:p w:rsidR="00CC11DB" w:rsidRDefault="00CC11DB" w:rsidP="0003111A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CC11DB" w:rsidRDefault="00CC11DB" w:rsidP="0003111A">
            <w:pPr>
              <w:rPr>
                <w:rtl/>
                <w:lang w:bidi="ar-MA"/>
              </w:rPr>
            </w:pPr>
          </w:p>
        </w:tc>
      </w:tr>
    </w:tbl>
    <w:p w:rsidR="00CC11DB" w:rsidRDefault="00CC11DB" w:rsidP="00CC11DB"/>
    <w:tbl>
      <w:tblPr>
        <w:tblStyle w:val="Grilledutableau"/>
        <w:tblpPr w:leftFromText="141" w:rightFromText="141" w:vertAnchor="text" w:tblpX="-885" w:tblpY="1"/>
        <w:tblOverlap w:val="never"/>
        <w:tblW w:w="1601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38"/>
        <w:gridCol w:w="4400"/>
        <w:gridCol w:w="6946"/>
        <w:gridCol w:w="2835"/>
      </w:tblGrid>
      <w:tr w:rsidR="00CC11DB" w:rsidTr="001C2852">
        <w:trPr>
          <w:trHeight w:val="274"/>
        </w:trPr>
        <w:tc>
          <w:tcPr>
            <w:tcW w:w="1838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400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CC11DB" w:rsidRPr="00A73530" w:rsidRDefault="00CC11DB" w:rsidP="0003111A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CC11DB" w:rsidRPr="004761BD" w:rsidTr="001C2852">
        <w:trPr>
          <w:trHeight w:val="9880"/>
        </w:trPr>
        <w:tc>
          <w:tcPr>
            <w:tcW w:w="1838" w:type="dxa"/>
            <w:vAlign w:val="center"/>
          </w:tcPr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F17A7A" w:rsidRPr="001C2852" w:rsidRDefault="00F17A7A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  <w:r w:rsidRPr="001C2852">
              <w:rPr>
                <w:rFonts w:asciiTheme="majorBidi" w:hAnsiTheme="majorBidi" w:cstheme="majorBidi"/>
                <w:sz w:val="28"/>
                <w:szCs w:val="28"/>
              </w:rPr>
              <w:t>Résoudre des équations sous la forme</w:t>
            </w:r>
          </w:p>
          <w:p w:rsidR="00CC11DB" w:rsidRPr="001C2852" w:rsidRDefault="00F17A7A" w:rsidP="0003111A">
            <w:pPr>
              <w:rPr>
                <w:rFonts w:asciiTheme="majorBidi" w:hAnsiTheme="majorBidi" w:cstheme="majorBidi"/>
                <w:sz w:val="16"/>
                <w:szCs w:val="16"/>
              </w:rPr>
            </w:pPr>
            <w:r w:rsidRPr="001C2852">
              <w:rPr>
                <w:rFonts w:asciiTheme="majorBidi" w:hAnsiTheme="majorBidi" w:cstheme="majorBidi"/>
                <w:b/>
                <w:bCs/>
                <w:sz w:val="40"/>
                <w:szCs w:val="40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theme="majorBidi"/>
                      <w:i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16"/>
                      <w:szCs w:val="16"/>
                    </w:rPr>
                    <m:t>ax+b</m:t>
                  </m:r>
                </m:e>
              </m:d>
              <m:d>
                <m:dPr>
                  <m:ctrlPr>
                    <w:rPr>
                      <w:rFonts w:ascii="Cambria Math" w:hAnsi="Cambria Math" w:cstheme="majorBidi"/>
                      <w:i/>
                      <w:sz w:val="16"/>
                      <w:szCs w:val="16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16"/>
                      <w:szCs w:val="16"/>
                    </w:rPr>
                    <m:t>cx+d</m:t>
                  </m:r>
                </m:e>
              </m:d>
              <m:r>
                <w:rPr>
                  <w:rFonts w:ascii="Cambria Math" w:hAnsi="Cambria Math" w:cstheme="majorBidi"/>
                  <w:sz w:val="16"/>
                  <w:szCs w:val="16"/>
                </w:rPr>
                <m:t>=0</m:t>
              </m:r>
            </m:oMath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Résoudre les inéquations du premier degré à une inconnue et représenter les dans un axe gradué</w:t>
            </w: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1C2852" w:rsidRPr="001C2852" w:rsidRDefault="001C2852" w:rsidP="0003111A">
            <w:pPr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Savoir résoudre des problèmes en utilisant les équations et les inéquations</w:t>
            </w:r>
          </w:p>
        </w:tc>
        <w:tc>
          <w:tcPr>
            <w:tcW w:w="4400" w:type="dxa"/>
            <w:vAlign w:val="center"/>
          </w:tcPr>
          <w:p w:rsidR="00AF3E5A" w:rsidRDefault="00AF3E5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03111A" w:rsidP="0003111A">
            <w:pPr>
              <w:rPr>
                <w:rFonts w:ascii="Calibri" w:hAnsi="Calibri"/>
              </w:rPr>
            </w:pPr>
          </w:p>
          <w:p w:rsidR="0003111A" w:rsidRDefault="001C2852" w:rsidP="0003111A">
            <w:pPr>
              <w:rPr>
                <w:rFonts w:ascii="Calibri" w:hAnsi="Calibri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-22860</wp:posOffset>
                      </wp:positionH>
                      <wp:positionV relativeFrom="paragraph">
                        <wp:posOffset>168275</wp:posOffset>
                      </wp:positionV>
                      <wp:extent cx="2642235" cy="1795780"/>
                      <wp:effectExtent l="0" t="0" r="24765" b="13970"/>
                      <wp:wrapNone/>
                      <wp:docPr id="20" name="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2642235" cy="1795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100000"/>
                                  <a:lumOff val="0"/>
                                </a:schemeClr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3111A" w:rsidRPr="00307093" w:rsidRDefault="0003111A" w:rsidP="00AF3E5A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Activité  3</w:t>
                                  </w:r>
                                  <w:r w:rsidRPr="0030709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  <w:color w:val="FF0000"/>
                                      <w:sz w:val="28"/>
                                      <w:szCs w:val="28"/>
                                      <w:u w:val="single"/>
                                    </w:rPr>
                                    <w:t>:</w:t>
                                  </w:r>
                                </w:p>
                                <w:p w:rsidR="0003111A" w:rsidRDefault="0003111A" w:rsidP="00AF3E5A">
                                  <w:p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On considère le produit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avec m et n deux nombres 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réel</w:t>
                                  </w: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s </w:t>
                                  </w:r>
                                </w:p>
                                <w:p w:rsidR="0003111A" w:rsidRPr="00AF3E5A" w:rsidRDefault="0003111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m = 0</w:t>
                                  </w:r>
                                </w:p>
                                <w:p w:rsidR="0003111A" w:rsidRPr="00AF3E5A" w:rsidRDefault="0003111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calculer  </w:t>
                                  </w:r>
                                  <m:oMath>
                                    <m:r>
                                      <w:rPr>
                                        <w:rFonts w:ascii="Cambria Math" w:hAnsi="Cambria Math" w:cstheme="majorBidi"/>
                                        <w:sz w:val="28"/>
                                        <w:szCs w:val="28"/>
                                      </w:rPr>
                                      <m:t>m×n</m:t>
                                    </m:r>
                                  </m:oMath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si n</w:t>
                                  </w:r>
                                  <w:r w:rsidRPr="00AF3E5A"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 xml:space="preserve"> = 0</w:t>
                                  </w:r>
                                </w:p>
                                <w:p w:rsidR="0003111A" w:rsidRPr="00AF3E5A" w:rsidRDefault="0003111A" w:rsidP="00AF3E5A">
                                  <w:pPr>
                                    <w:pStyle w:val="Paragraphedeliste"/>
                                    <w:numPr>
                                      <w:ilvl w:val="0"/>
                                      <w:numId w:val="7"/>
                                    </w:numP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Theme="majorBidi" w:hAnsiTheme="majorBidi" w:cstheme="majorBidi"/>
                                      <w:sz w:val="28"/>
                                      <w:szCs w:val="28"/>
                                    </w:rPr>
                                    <w:t>Que peut-en déduire 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shape id=" 35" o:spid="_x0000_s1051" type="#_x0000_t202" style="position:absolute;margin-left:-1.8pt;margin-top:13.25pt;width:208.05pt;height:141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" fillcolor="white [3212]" strokecolor="white [3212]">
                      <v:path arrowok="t"/>
                      <v:textbox>
                        <w:txbxContent>
                          <w:p w:rsidR="0003111A" w:rsidRPr="00307093" w:rsidRDefault="0003111A" w:rsidP="00AF3E5A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</w:pPr>
                            <w:proofErr w:type="gramStart"/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Activité  3</w:t>
                            </w:r>
                            <w:proofErr w:type="gramEnd"/>
                            <w:r w:rsidRPr="00307093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  <w:u w:val="single"/>
                              </w:rPr>
                              <w:t>:</w:t>
                            </w:r>
                          </w:p>
                          <w:p w:rsidR="0003111A" w:rsidRDefault="0003111A" w:rsidP="00AF3E5A">
                            <w:p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On considère le produit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avec m et n deux nombres 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réel</w:t>
                            </w: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s </w:t>
                            </w:r>
                          </w:p>
                          <w:p w:rsidR="0003111A" w:rsidRPr="00AF3E5A" w:rsidRDefault="0003111A" w:rsidP="00AF3E5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m = 0</w:t>
                            </w:r>
                          </w:p>
                          <w:p w:rsidR="0003111A" w:rsidRPr="00AF3E5A" w:rsidRDefault="0003111A" w:rsidP="00AF3E5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calculer  </w:t>
                            </w:r>
                            <m:oMath>
                              <m:r>
                                <w:rPr>
                                  <w:rFonts w:ascii="Cambria Math" w:hAnsi="Cambria Math" w:cstheme="majorBidi"/>
                                  <w:sz w:val="28"/>
                                  <w:szCs w:val="28"/>
                                </w:rPr>
                                <m:t>m×n</m:t>
                              </m:r>
                            </m:oMath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si n</w:t>
                            </w:r>
                            <w:r w:rsidRPr="00AF3E5A"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 xml:space="preserve"> = 0</w:t>
                            </w:r>
                          </w:p>
                          <w:p w:rsidR="0003111A" w:rsidRPr="00AF3E5A" w:rsidRDefault="0003111A" w:rsidP="00AF3E5A">
                            <w:pPr>
                              <w:pStyle w:val="ListParagraph"/>
                              <w:numPr>
                                <w:ilvl w:val="0"/>
                                <w:numId w:val="7"/>
                              </w:numP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28"/>
                                <w:szCs w:val="28"/>
                              </w:rPr>
                              <w:t>Que peut-en déduire 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CC11DB" w:rsidRPr="00C62255" w:rsidRDefault="00CC11DB" w:rsidP="0003111A">
            <w:pPr>
              <w:rPr>
                <w:rFonts w:ascii="Calibri" w:hAnsi="Calibri"/>
              </w:rPr>
            </w:pPr>
            <w:r w:rsidRPr="00C62255">
              <w:rPr>
                <w:rFonts w:ascii="Calibri" w:hAnsi="Calibri"/>
              </w:rPr>
              <w:t xml:space="preserve">  </w:t>
            </w:r>
          </w:p>
          <w:p w:rsidR="00CC11DB" w:rsidRPr="00C62255" w:rsidRDefault="00CC11DB" w:rsidP="0003111A">
            <w:pPr>
              <w:rPr>
                <w:rFonts w:ascii="Calibri" w:hAnsi="Calibri"/>
              </w:rPr>
            </w:pPr>
          </w:p>
          <w:p w:rsidR="00AF3E5A" w:rsidRDefault="00AF3E5A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</w:rPr>
            </w:pPr>
          </w:p>
          <w:p w:rsidR="00950259" w:rsidRDefault="00950259" w:rsidP="0003111A">
            <w:pPr>
              <w:rPr>
                <w:rFonts w:ascii="Calibri" w:hAnsi="Calibri"/>
                <w:b/>
                <w:color w:val="FF0000"/>
                <w:sz w:val="32"/>
                <w:szCs w:val="32"/>
                <w:u w:val="single"/>
              </w:rPr>
            </w:pPr>
            <w:r w:rsidRPr="00950259">
              <w:rPr>
                <w:rFonts w:ascii="Calibri" w:hAnsi="Calibri"/>
                <w:b/>
                <w:color w:val="FF0000"/>
                <w:sz w:val="32"/>
                <w:szCs w:val="32"/>
                <w:u w:val="single"/>
              </w:rPr>
              <w:t>Activité 4</w:t>
            </w:r>
            <w:r>
              <w:rPr>
                <w:rFonts w:ascii="Calibri" w:hAnsi="Calibri"/>
                <w:b/>
                <w:color w:val="FF0000"/>
                <w:sz w:val="32"/>
                <w:szCs w:val="32"/>
                <w:u w:val="single"/>
              </w:rPr>
              <w:t> :</w:t>
            </w:r>
          </w:p>
          <w:p w:rsidR="00950259" w:rsidRDefault="00950259" w:rsidP="0003111A">
            <w:p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 w:rsidRPr="00DD37B6">
              <w:rPr>
                <w:rFonts w:ascii="Calibri" w:hAnsi="Calibri"/>
                <w:color w:val="000000" w:themeColor="text1"/>
                <w:sz w:val="32"/>
                <w:szCs w:val="32"/>
              </w:rPr>
              <w:t>ABC triangle</w:t>
            </w: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isocèle en A tel que </w:t>
            </w:r>
            <w:r w:rsidRPr="00DD37B6">
              <w:rPr>
                <w:rFonts w:ascii="Calibri" w:hAnsi="Calibri"/>
                <w:color w:val="000000" w:themeColor="text1"/>
                <w:sz w:val="32"/>
                <w:szCs w:val="32"/>
              </w:rPr>
              <w:t>AB</w:t>
            </w:r>
            <w:r w:rsidR="00DD37B6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= AC=</w:t>
            </w:r>
            <w:r w:rsidR="005727BB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</w:t>
            </w:r>
            <w:r w:rsidR="006A2BAD">
              <w:rPr>
                <w:rFonts w:ascii="Calibri" w:hAnsi="Calibri"/>
                <w:color w:val="000000" w:themeColor="text1"/>
                <w:sz w:val="32"/>
                <w:szCs w:val="32"/>
              </w:rPr>
              <w:t>x</w:t>
            </w:r>
            <w:r w:rsidR="005727BB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cm et BC=</w:t>
            </w:r>
            <w:r w:rsidR="006A2BAD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7 cm</w:t>
            </w:r>
          </w:p>
          <w:p w:rsidR="006A2BAD" w:rsidRPr="00CA20CB" w:rsidRDefault="006A2BAD" w:rsidP="00CA20CB">
            <w:pPr>
              <w:pStyle w:val="Paragraphedeliste"/>
              <w:numPr>
                <w:ilvl w:val="0"/>
                <w:numId w:val="8"/>
              </w:num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 w:rsidRPr="00CA20CB">
              <w:rPr>
                <w:rFonts w:ascii="Calibri" w:hAnsi="Calibri"/>
                <w:color w:val="000000" w:themeColor="text1"/>
                <w:sz w:val="32"/>
                <w:szCs w:val="32"/>
              </w:rPr>
              <w:t>Déterminer le périmètre de ce triangle en fonction de x</w:t>
            </w:r>
          </w:p>
          <w:p w:rsidR="006A2BAD" w:rsidRPr="00CA20CB" w:rsidRDefault="00E42869" w:rsidP="00CA20CB">
            <w:pPr>
              <w:pStyle w:val="Paragraphedeliste"/>
              <w:numPr>
                <w:ilvl w:val="0"/>
                <w:numId w:val="8"/>
              </w:num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 w:rsidRPr="00CA20CB">
              <w:rPr>
                <w:rFonts w:ascii="Calibri" w:hAnsi="Calibri"/>
                <w:color w:val="000000" w:themeColor="text1"/>
                <w:sz w:val="32"/>
                <w:szCs w:val="32"/>
              </w:rPr>
              <w:t>Quelle est la condition qu’il doit vérifier x pour que</w:t>
            </w:r>
            <w:r w:rsidR="007B7A41" w:rsidRPr="00CA20CB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le périmètre de ce triangle soit </w:t>
            </w:r>
            <w:r w:rsidR="00733ACD" w:rsidRPr="00CA20CB">
              <w:rPr>
                <w:rFonts w:ascii="Calibri" w:hAnsi="Calibri"/>
                <w:color w:val="000000" w:themeColor="text1"/>
                <w:sz w:val="32"/>
                <w:szCs w:val="32"/>
              </w:rPr>
              <w:t>supérieur</w:t>
            </w:r>
            <w:r w:rsidR="007B7A41" w:rsidRPr="00CA20CB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ou égale à 15</w:t>
            </w:r>
          </w:p>
          <w:p w:rsidR="000B1191" w:rsidRDefault="009A4C0C" w:rsidP="00027557">
            <w:pPr>
              <w:pStyle w:val="Paragraphedeliste"/>
              <w:numPr>
                <w:ilvl w:val="0"/>
                <w:numId w:val="8"/>
              </w:num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 w:rsidRPr="00027557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Donner quelques valeurs qui </w:t>
            </w:r>
            <w:r w:rsidR="00E35F75">
              <w:rPr>
                <w:rFonts w:ascii="Calibri" w:hAnsi="Calibri"/>
                <w:color w:val="000000" w:themeColor="text1"/>
                <w:sz w:val="32"/>
                <w:szCs w:val="32"/>
              </w:rPr>
              <w:t>vérifies</w:t>
            </w:r>
            <w:r w:rsidR="00D95050" w:rsidRPr="00027557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</w:t>
            </w:r>
            <w:r w:rsidR="009F36C2" w:rsidRPr="00027557">
              <w:rPr>
                <w:rFonts w:ascii="Calibri" w:hAnsi="Calibri"/>
                <w:color w:val="000000" w:themeColor="text1"/>
                <w:sz w:val="32"/>
                <w:szCs w:val="32"/>
              </w:rPr>
              <w:t>la condition</w:t>
            </w:r>
            <w:r w:rsidR="00027557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précédente</w:t>
            </w:r>
          </w:p>
          <w:p w:rsidR="00027557" w:rsidRDefault="00027557" w:rsidP="00027557">
            <w:pPr>
              <w:pStyle w:val="Paragraphedeliste"/>
              <w:numPr>
                <w:ilvl w:val="0"/>
                <w:numId w:val="8"/>
              </w:num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Déterminer </w:t>
            </w:r>
            <w:r w:rsidR="0025337B">
              <w:rPr>
                <w:rFonts w:ascii="Calibri" w:hAnsi="Calibri"/>
                <w:color w:val="000000" w:themeColor="text1"/>
                <w:sz w:val="32"/>
                <w:szCs w:val="32"/>
              </w:rPr>
              <w:t>toutes les valeurs possibles</w:t>
            </w:r>
            <w:r w:rsidR="00E35F75">
              <w:rPr>
                <w:rFonts w:ascii="Calibri" w:hAnsi="Calibri"/>
                <w:color w:val="000000" w:themeColor="text1"/>
                <w:sz w:val="32"/>
                <w:szCs w:val="32"/>
              </w:rPr>
              <w:t xml:space="preserve"> qui vérifies la condition précédente</w:t>
            </w:r>
          </w:p>
          <w:p w:rsidR="00E35F75" w:rsidRPr="00027557" w:rsidRDefault="00913D91" w:rsidP="00027557">
            <w:pPr>
              <w:pStyle w:val="Paragraphedeliste"/>
              <w:numPr>
                <w:ilvl w:val="0"/>
                <w:numId w:val="8"/>
              </w:numPr>
              <w:rPr>
                <w:rFonts w:ascii="Calibri" w:hAnsi="Calibri"/>
                <w:color w:val="000000" w:themeColor="text1"/>
                <w:sz w:val="32"/>
                <w:szCs w:val="32"/>
              </w:rPr>
            </w:pPr>
            <w:r>
              <w:rPr>
                <w:rFonts w:ascii="Calibri" w:hAnsi="Calibri"/>
                <w:color w:val="000000" w:themeColor="text1"/>
                <w:sz w:val="32"/>
                <w:szCs w:val="32"/>
              </w:rPr>
              <w:t>Représenter sur une droite graduée ces valeurs</w:t>
            </w:r>
          </w:p>
        </w:tc>
        <w:tc>
          <w:tcPr>
            <w:tcW w:w="6946" w:type="dxa"/>
          </w:tcPr>
          <w:p w:rsidR="0003111A" w:rsidRPr="0003111A" w:rsidRDefault="0003111A" w:rsidP="0003111A">
            <w:pPr>
              <w:pStyle w:val="Paragraphedeliste"/>
              <w:autoSpaceDE w:val="0"/>
              <w:autoSpaceDN w:val="0"/>
              <w:adjustRightInd w:val="0"/>
              <w:rPr>
                <w:rFonts w:eastAsiaTheme="minorEastAsia"/>
                <w:lang w:eastAsia="fr-FR"/>
              </w:rPr>
            </w:pPr>
            <w:r>
              <w:lastRenderedPageBreak/>
              <w:t xml:space="preserve">Alors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fr-FR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lang w:eastAsia="fr-FR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</m:oMath>
          </w:p>
          <w:p w:rsidR="0003111A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eastAsiaTheme="minorEastAsia"/>
              </w:rPr>
            </w:pPr>
            <w:r>
              <w:t xml:space="preserve">C’est-à-dire que </w:t>
            </w:r>
            <m:oMath>
              <m:r>
                <w:rPr>
                  <w:rFonts w:ascii="Cambria Math" w:hAnsi="Cambria Math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7</m:t>
                  </m:r>
                </m:den>
              </m:f>
            </m:oMath>
          </w:p>
          <w:p w:rsidR="00186672" w:rsidRPr="0003111A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eastAsiaTheme="minorEastAsia"/>
              </w:rPr>
            </w:pPr>
            <w:r>
              <w:t xml:space="preserve">Donc </w:t>
            </w:r>
            <m:oMath>
              <m:r>
                <w:rPr>
                  <w:rFonts w:ascii="Cambria Math" w:hAnsi="Cambria Math"/>
                </w:rPr>
                <m:t xml:space="preserve"> x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63</m:t>
                  </m:r>
                </m:den>
              </m:f>
            </m:oMath>
          </w:p>
          <w:p w:rsidR="0003111A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ascii="Calibri" w:eastAsiaTheme="minorEastAsia" w:hAnsi="Calibri"/>
              </w:rPr>
            </w:pPr>
            <w:r>
              <w:rPr>
                <w:rFonts w:ascii="Calibri" w:hAnsi="Calibri"/>
              </w:rPr>
              <w:t xml:space="preserve">Enfin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4</m:t>
                  </m:r>
                </m:num>
                <m:den>
                  <m:r>
                    <w:rPr>
                      <w:rFonts w:ascii="Cambria Math" w:hAnsi="Cambria Math"/>
                    </w:rPr>
                    <m:t>63</m:t>
                  </m:r>
                </m:den>
              </m:f>
            </m:oMath>
            <w:r>
              <w:rPr>
                <w:rFonts w:ascii="Calibri" w:eastAsiaTheme="minorEastAsia" w:hAnsi="Calibri"/>
              </w:rPr>
              <w:t xml:space="preserve"> est la solution de cette équation</w:t>
            </w:r>
          </w:p>
          <w:p w:rsidR="00186672" w:rsidRDefault="00186672" w:rsidP="00186672">
            <w:pPr>
              <w:pStyle w:val="Paragraphedeliste"/>
              <w:numPr>
                <w:ilvl w:val="0"/>
                <w:numId w:val="9"/>
              </w:numPr>
              <w:autoSpaceDE w:val="0"/>
              <w:autoSpaceDN w:val="0"/>
              <w:adjustRightInd w:val="0"/>
              <w:rPr>
                <w:rFonts w:ascii="Calibri" w:eastAsiaTheme="minorEastAsia" w:hAnsi="Calibri"/>
              </w:rPr>
            </w:pPr>
            <w:r>
              <w:rPr>
                <w:rFonts w:ascii="Calibri" w:hAnsi="Calibri"/>
              </w:rPr>
              <w:t xml:space="preserve">On a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rad>
              <m:r>
                <w:rPr>
                  <w:rFonts w:ascii="Cambria Math" w:eastAsiaTheme="minorEastAsia" w:hAnsi="Cambria Math"/>
                </w:rPr>
                <m:t>x+3=-2x+6</m:t>
              </m:r>
            </m:oMath>
          </w:p>
          <w:p w:rsidR="00186672" w:rsidRPr="00186672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ascii="Calibri" w:eastAsiaTheme="minorEastAsia" w:hAnsi="Calibri"/>
              </w:rPr>
            </w:pPr>
            <w:r>
              <w:rPr>
                <w:rFonts w:ascii="Calibri" w:hAnsi="Calibri"/>
              </w:rPr>
              <w:t xml:space="preserve">Donc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/>
                    </w:rPr>
                    <m:t>+2</m:t>
                  </m:r>
                </m:e>
              </m:d>
              <m:r>
                <w:rPr>
                  <w:rFonts w:ascii="Cambria Math" w:hAnsi="Cambria Math"/>
                </w:rPr>
                <m:t>x=6-3</m:t>
              </m:r>
            </m:oMath>
          </w:p>
          <w:p w:rsidR="00186672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ascii="Calibri" w:eastAsiaTheme="minorEastAsia" w:hAnsi="Calibri"/>
              </w:rPr>
            </w:pPr>
            <w:r>
              <w:rPr>
                <w:rFonts w:ascii="Calibri" w:eastAsiaTheme="minorEastAsia" w:hAnsi="Calibri"/>
              </w:rPr>
              <w:t xml:space="preserve">Alors </w:t>
            </w:r>
            <m:oMath>
              <m:r>
                <w:rPr>
                  <w:rFonts w:ascii="Cambria Math" w:eastAsiaTheme="minorEastAsia" w:hAnsi="Cambria Math"/>
                </w:rPr>
                <m:t>x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eastAsiaTheme="minorEastAsia" w:hAnsi="Cambria Math"/>
                    </w:rPr>
                    <m:t>+2</m:t>
                  </m:r>
                </m:den>
              </m:f>
            </m:oMath>
          </w:p>
          <w:p w:rsidR="00186672" w:rsidRPr="00186672" w:rsidRDefault="00186672" w:rsidP="0003111A">
            <w:pPr>
              <w:pStyle w:val="Paragraphedeliste"/>
              <w:autoSpaceDE w:val="0"/>
              <w:autoSpaceDN w:val="0"/>
              <w:adjustRightInd w:val="0"/>
              <w:rPr>
                <w:rFonts w:ascii="Calibri" w:eastAsiaTheme="minorEastAsia" w:hAnsi="Calibri"/>
              </w:rPr>
            </w:pPr>
            <w:r>
              <w:rPr>
                <w:rFonts w:ascii="Calibri" w:eastAsiaTheme="minorEastAsia" w:hAnsi="Calibri"/>
              </w:rPr>
              <w:t xml:space="preserve">Donc cette équation admet une unique solution qu’est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e>
                  </m:rad>
                  <m:r>
                    <w:rPr>
                      <w:rFonts w:ascii="Cambria Math" w:eastAsiaTheme="minorEastAsia" w:hAnsi="Cambria Math"/>
                    </w:rPr>
                    <m:t>+2</m:t>
                  </m:r>
                </m:den>
              </m:f>
            </m:oMath>
          </w:p>
          <w:p w:rsidR="00DA0185" w:rsidRPr="00DA0185" w:rsidRDefault="00DA0185" w:rsidP="00DA0185">
            <w:pPr>
              <w:pStyle w:val="Paragraphedeliste"/>
              <w:numPr>
                <w:ilvl w:val="0"/>
                <w:numId w:val="6"/>
              </w:numPr>
              <w:autoSpaceDE w:val="0"/>
              <w:autoSpaceDN w:val="0"/>
              <w:adjustRightInd w:val="0"/>
              <w:rPr>
                <w:rFonts w:ascii="Calibri" w:hAnsi="Calibri"/>
              </w:rPr>
            </w:pPr>
            <w:r w:rsidRPr="001D5A0F"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>Équations de la forme </w:t>
            </w:r>
            <w:r>
              <w:rPr>
                <w:rFonts w:asciiTheme="majorBidi" w:hAnsiTheme="majorBidi" w:cstheme="majorBidi"/>
                <w:b/>
                <w:bCs/>
                <w:color w:val="00B0F0"/>
                <w:sz w:val="28"/>
                <w:szCs w:val="28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theme="majorBidi"/>
                      <w:b/>
                      <w:bCs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ax+b</m:t>
                  </m: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e>
              </m:d>
              <m:d>
                <m:dPr>
                  <m:ctrlPr>
                    <w:rPr>
                      <w:rFonts w:ascii="Cambria Math" w:hAnsi="Cambria Math" w:cstheme="majorBidi"/>
                      <w:b/>
                      <w:i/>
                      <w:color w:val="00B0F0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color w:val="00B0F0"/>
                      <w:sz w:val="28"/>
                      <w:szCs w:val="28"/>
                    </w:rPr>
                    <m:t>cx+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ajorBidi"/>
                  <w:color w:val="00B0F0"/>
                  <w:sz w:val="28"/>
                  <w:szCs w:val="28"/>
                </w:rPr>
                <m:t>=0</m:t>
              </m:r>
            </m:oMath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</w:pPr>
            <w:r w:rsidRPr="00145E5E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Règle :</w:t>
            </w:r>
          </w:p>
          <w:p w:rsidR="00916A59" w:rsidRPr="004822B2" w:rsidRDefault="00994A12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Soient m</w:t>
            </w:r>
            <w:r w:rsidR="00916A59"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et n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deux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nombres</w:t>
            </w:r>
            <w:r w:rsidR="00916A59"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réels.</w:t>
            </w:r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Si 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m:oMath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</w:rPr>
                <m:t>m×n</m:t>
              </m:r>
            </m:oMath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= 0   </w:t>
            </w:r>
            <w:r w:rsidRPr="004822B2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Alors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m = 0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ou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Pr="004822B2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n = 0 </w:t>
            </w:r>
          </w:p>
          <w:p w:rsidR="00916A59" w:rsidRPr="001061B5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proofErr w:type="gramStart"/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  <w:proofErr w:type="gramEnd"/>
          </w:p>
          <w:p w:rsidR="00916A59" w:rsidRDefault="00916A59" w:rsidP="00916A59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F97E33" w:rsidRDefault="00F97E33" w:rsidP="006715BE">
            <w:pPr>
              <w:rPr>
                <w:position w:val="-14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On a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2x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x+1</m:t>
                  </m:r>
                </m:e>
              </m:d>
              <m:r>
                <w:rPr>
                  <w:rFonts w:ascii="Cambria Math"/>
                  <w:noProof/>
                  <w:sz w:val="28"/>
                  <w:szCs w:val="28"/>
                </w:rPr>
                <m:t>=0</m:t>
              </m:r>
            </m:oMath>
            <w:r w:rsidR="00916A59">
              <w:rPr>
                <w:position w:val="-14"/>
                <w:sz w:val="28"/>
                <w:szCs w:val="28"/>
              </w:rPr>
              <w:t xml:space="preserve">   </w:t>
            </w:r>
          </w:p>
          <w:p w:rsidR="00F97E33" w:rsidRDefault="00F97E33" w:rsidP="006715BE">
            <w:pPr>
              <w:rPr>
                <w:position w:val="-14"/>
                <w:sz w:val="28"/>
                <w:szCs w:val="28"/>
              </w:rPr>
            </w:pPr>
            <w:r w:rsidRPr="00F97E33">
              <w:rPr>
                <w:rFonts w:asciiTheme="majorBidi" w:hAnsiTheme="majorBidi" w:cstheme="majorBidi"/>
                <w:sz w:val="28"/>
                <w:szCs w:val="28"/>
              </w:rPr>
              <w:t>Equivalent à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2x</m:t>
              </m:r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3=0 ou x+1=0</m:t>
              </m:r>
            </m:oMath>
            <w:r>
              <w:rPr>
                <w:position w:val="-14"/>
                <w:sz w:val="28"/>
                <w:szCs w:val="28"/>
              </w:rPr>
              <w:t xml:space="preserve">   </w:t>
            </w:r>
          </w:p>
          <w:p w:rsidR="00F97E33" w:rsidRDefault="00F97E33" w:rsidP="006715BE">
            <w:pPr>
              <w:rPr>
                <w:sz w:val="28"/>
                <w:szCs w:val="28"/>
              </w:rPr>
            </w:pPr>
            <w:r w:rsidRPr="00F97E33">
              <w:rPr>
                <w:rFonts w:asciiTheme="majorBidi" w:hAnsiTheme="majorBidi" w:cstheme="majorBidi"/>
                <w:sz w:val="28"/>
                <w:szCs w:val="28"/>
              </w:rPr>
              <w:t>Alors</w:t>
            </w:r>
            <w:r>
              <w:rPr>
                <w:position w:val="-14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/>
                  <w:noProof/>
                  <w:sz w:val="28"/>
                  <w:szCs w:val="28"/>
                </w:rPr>
                <m:t xml:space="preserve"> ou x=</m:t>
              </m:r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1</m:t>
              </m:r>
            </m:oMath>
          </w:p>
          <w:p w:rsidR="00F97E33" w:rsidRDefault="00F97E33" w:rsidP="00F97E33">
            <w:pPr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Donc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 xml:space="preserve"> </m:t>
              </m:r>
              <m:r>
                <w:rPr>
                  <w:rFonts w:ascii="Cambria Math" w:hAnsi="Cambria Math" w:cstheme="majorBidi"/>
                  <w:sz w:val="28"/>
                  <w:szCs w:val="28"/>
                </w:rPr>
                <m:t>x=</m:t>
              </m:r>
              <m:f>
                <m:fPr>
                  <m:ctrlPr>
                    <w:rPr>
                      <w:rFonts w:ascii="Cambria Math" w:hAnsi="Cambria Math" w:cstheme="majorBid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sz w:val="28"/>
                  <w:szCs w:val="28"/>
                </w:rPr>
                <m:t xml:space="preserve"> et x=-1</m:t>
              </m:r>
            </m:oMath>
            <w:r w:rsidR="00F57F5C">
              <w:rPr>
                <w:rFonts w:asciiTheme="majorBidi" w:hAnsiTheme="majorBidi" w:cstheme="majorBidi"/>
                <w:sz w:val="28"/>
                <w:szCs w:val="28"/>
              </w:rPr>
              <w:t>sont des solutions de cette équation</w:t>
            </w:r>
          </w:p>
          <w:p w:rsidR="00F57F5C" w:rsidRPr="00F97E33" w:rsidRDefault="00F57F5C" w:rsidP="00F97E33">
            <w:pPr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DA0185" w:rsidRDefault="00916A59" w:rsidP="006715BE">
            <w:pPr>
              <w:rPr>
                <w:sz w:val="28"/>
                <w:szCs w:val="28"/>
              </w:rPr>
            </w:pPr>
            <w:r>
              <w:rPr>
                <w:position w:val="-14"/>
                <w:sz w:val="28"/>
                <w:szCs w:val="28"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="00F57F5C">
              <w:rPr>
                <w:sz w:val="28"/>
                <w:szCs w:val="28"/>
              </w:rPr>
              <w:t xml:space="preserve">On a </w:t>
            </w:r>
            <w:r>
              <w:rPr>
                <w:sz w:val="28"/>
                <w:szCs w:val="28"/>
              </w:rPr>
              <w:t xml:space="preserve">    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8"/>
                  <w:szCs w:val="28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=-1</m:t>
              </m:r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lors </w:t>
            </w:r>
            <m:oMath>
              <m:r>
                <w:rPr>
                  <w:rFonts w:ascii="Cambria Math" w:hAnsi="Cambria Math"/>
                  <w:sz w:val="28"/>
                  <w:szCs w:val="28"/>
                  <w:lang w:val="en-GB"/>
                </w:rPr>
                <m:t>5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GB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noProof/>
                  <w:sz w:val="28"/>
                  <w:szCs w:val="28"/>
                </w:rPr>
                <m:t>-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x+1</m:t>
              </m:r>
              <m:r>
                <w:rPr>
                  <w:rFonts w:ascii="Cambria Math" w:hAnsi="Cambria Math"/>
                  <w:noProof/>
                  <w:sz w:val="28"/>
                  <w:szCs w:val="28"/>
                </w:rPr>
                <m:t>=0</m:t>
              </m:r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onc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(x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)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=0</m:t>
              </m:r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’où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e>
                  </m:rad>
                </m:e>
              </m:d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-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5</m:t>
                      </m:r>
                    </m:e>
                  </m:rad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0</m:t>
              </m:r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Equivalent à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0 ou 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0</m:t>
              </m:r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C’est-à-dire que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x-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  <m:r>
                <w:rPr>
                  <w:rFonts w:ascii="Cambria Math" w:hAnsi="Cambria Math"/>
                  <w:sz w:val="28"/>
                  <w:szCs w:val="28"/>
                </w:rPr>
                <m:t>=0</m:t>
              </m:r>
            </m:oMath>
            <w:r>
              <w:rPr>
                <w:sz w:val="28"/>
                <w:szCs w:val="28"/>
              </w:rPr>
              <w:t xml:space="preserve"> alors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Enfin, l’équation admet une unique solution qu’est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rad>
            </m:oMath>
          </w:p>
          <w:p w:rsidR="00F57F5C" w:rsidRDefault="00F57F5C" w:rsidP="006715BE">
            <w:pPr>
              <w:rPr>
                <w:sz w:val="28"/>
                <w:szCs w:val="28"/>
              </w:rPr>
            </w:pPr>
          </w:p>
          <w:p w:rsidR="00F57F5C" w:rsidRPr="00B55C99" w:rsidRDefault="00F57F5C" w:rsidP="006715BE">
            <w:pPr>
              <w:rPr>
                <w:sz w:val="28"/>
                <w:szCs w:val="28"/>
              </w:rPr>
            </w:pPr>
          </w:p>
          <w:p w:rsidR="00916A59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lastRenderedPageBreak/>
              <w:t xml:space="preserve">III- </w:t>
            </w:r>
            <w:r w:rsidR="00916A59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les inéquations </w:t>
            </w:r>
            <w:r w:rsidR="00994A12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du </w:t>
            </w:r>
            <w:r w:rsidR="00994A12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>premier</w:t>
            </w:r>
            <w:r w:rsidR="00916A59" w:rsidRPr="00BC322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  <w:t xml:space="preserve"> degré </w:t>
            </w:r>
          </w:p>
          <w:p w:rsidR="00916A59" w:rsidRDefault="00EC3F1A" w:rsidP="00EC3F1A">
            <w:pPr>
              <w:autoSpaceDE w:val="0"/>
              <w:autoSpaceDN w:val="0"/>
              <w:adjustRightInd w:val="0"/>
            </w:pPr>
            <w:r w:rsidRPr="00EC3F1A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</w:t>
            </w:r>
            <w:r w:rsid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1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</w:p>
          <w:p w:rsidR="00EC3F1A" w:rsidRPr="00A72D67" w:rsidRDefault="004369DA" w:rsidP="00A72D6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A72D67">
              <w:rPr>
                <w:rFonts w:asciiTheme="majorBidi" w:hAnsiTheme="majorBidi" w:cstheme="majorBidi"/>
                <w:sz w:val="28"/>
                <w:szCs w:val="28"/>
              </w:rPr>
              <w:t xml:space="preserve">Soient a et b deux nombres réels </w:t>
            </w:r>
          </w:p>
          <w:p w:rsidR="004369DA" w:rsidRPr="00A72D67" w:rsidRDefault="004369DA" w:rsidP="00A72D6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A72D67">
              <w:rPr>
                <w:rFonts w:asciiTheme="majorBidi" w:hAnsiTheme="majorBidi" w:cstheme="majorBidi"/>
                <w:sz w:val="28"/>
                <w:szCs w:val="28"/>
              </w:rPr>
              <w:t xml:space="preserve">Toutes écriture qui s’écrit sous la forme </w:t>
            </w:r>
          </w:p>
          <w:p w:rsidR="004369DA" w:rsidRPr="004369DA" w:rsidRDefault="004369DA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</w:rPr>
                  <m:t>ax≤b ou ax≥b ou ax&lt;b ou ax&gt;b</m:t>
                </m:r>
              </m:oMath>
            </m:oMathPara>
          </w:p>
          <w:p w:rsidR="004369DA" w:rsidRPr="00A72D67" w:rsidRDefault="00A72D67" w:rsidP="00A72D6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A72D67">
              <w:rPr>
                <w:rFonts w:asciiTheme="majorBidi" w:hAnsiTheme="majorBidi" w:cstheme="majorBidi"/>
                <w:sz w:val="28"/>
                <w:szCs w:val="28"/>
              </w:rPr>
              <w:t>S’appelle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A72D67">
              <w:rPr>
                <w:rFonts w:asciiTheme="majorBidi" w:hAnsiTheme="majorBidi" w:cstheme="majorBidi"/>
                <w:sz w:val="28"/>
                <w:szCs w:val="28"/>
              </w:rPr>
              <w:t>une inéquation du premier degré à une inconnue</w:t>
            </w:r>
          </w:p>
          <w:p w:rsidR="00710B07" w:rsidRPr="001061B5" w:rsidRDefault="00710B07" w:rsidP="00710B07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proofErr w:type="gramStart"/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  <w:proofErr w:type="gramEnd"/>
          </w:p>
          <w:p w:rsidR="00710B07" w:rsidRDefault="00710B07" w:rsidP="00B55C9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  <w:p w:rsidR="00710B07" w:rsidRDefault="00994A12" w:rsidP="00994A12">
            <w:pPr>
              <w:rPr>
                <w:b/>
                <w:bCs/>
                <w:color w:val="00B050"/>
                <w:sz w:val="28"/>
                <w:szCs w:val="28"/>
                <w:rtl/>
              </w:rPr>
            </w:pPr>
            <m:oMath>
              <m:r>
                <w:rPr>
                  <w:rFonts w:ascii="Cambria Math"/>
                  <w:noProof/>
                  <w:sz w:val="28"/>
                  <w:szCs w:val="28"/>
                </w:rPr>
                <m:t>6y</m:t>
              </m:r>
              <m:r>
                <w:rPr>
                  <w:rFonts w:ascii="Cambria Math"/>
                  <w:noProof/>
                  <w:sz w:val="28"/>
                  <w:szCs w:val="28"/>
                </w:rPr>
                <m:t>≤</m:t>
              </m:r>
              <m:r>
                <w:rPr>
                  <w:rFonts w:ascii="Cambria Math"/>
                  <w:noProof/>
                  <w:sz w:val="28"/>
                  <w:szCs w:val="28"/>
                </w:rPr>
                <m:t>15</m:t>
              </m:r>
            </m:oMath>
            <w:r w:rsidR="00710B07">
              <w:rPr>
                <w:rFonts w:hint="cs"/>
                <w:sz w:val="28"/>
                <w:szCs w:val="28"/>
                <w:rtl/>
              </w:rPr>
              <w:t xml:space="preserve">             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2</m:t>
                  </m:r>
                </m:e>
              </m:rad>
              <m:r>
                <w:rPr>
                  <w:rFonts w:ascii="Cambria Math"/>
                  <w:noProof/>
                  <w:sz w:val="28"/>
                  <w:szCs w:val="28"/>
                </w:rPr>
                <m:t>x+5</m:t>
              </m:r>
              <m:r>
                <w:rPr>
                  <w:rFonts w:ascii="Cambria Math"/>
                  <w:noProof/>
                  <w:sz w:val="28"/>
                  <w:szCs w:val="28"/>
                </w:rPr>
                <m:t>≥-</m:t>
              </m:r>
              <m:r>
                <w:rPr>
                  <w:rFonts w:ascii="Cambria Math"/>
                  <w:noProof/>
                  <w:sz w:val="28"/>
                  <w:szCs w:val="28"/>
                </w:rPr>
                <m:t>x+11</m:t>
              </m:r>
            </m:oMath>
          </w:p>
          <w:p w:rsidR="004369DA" w:rsidRDefault="0003111A" w:rsidP="00994A12">
            <w:pPr>
              <w:rPr>
                <w:position w:val="-28"/>
                <w:sz w:val="28"/>
                <w:szCs w:val="28"/>
              </w:rPr>
            </w:pPr>
            <m:oMath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3t</m:t>
              </m:r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t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1</m:t>
                  </m:r>
                </m:e>
              </m:d>
              <m:r>
                <w:rPr>
                  <w:rFonts w:ascii="Cambria Math"/>
                  <w:noProof/>
                  <w:sz w:val="28"/>
                  <w:szCs w:val="28"/>
                </w:rPr>
                <m:t>&gt;1</m:t>
              </m:r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t</m:t>
              </m:r>
            </m:oMath>
            <w:r w:rsidR="00710B07">
              <w:rPr>
                <w:rFonts w:hint="cs"/>
                <w:sz w:val="28"/>
                <w:szCs w:val="28"/>
                <w:rtl/>
              </w:rPr>
              <w:t xml:space="preserve">         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3x</m:t>
                  </m:r>
                </m:num>
                <m:den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/>
                  <w:noProof/>
                  <w:sz w:val="28"/>
                  <w:szCs w:val="28"/>
                </w:rPr>
                <m:t>&gt;1</m:t>
              </m:r>
              <m:r>
                <w:rPr>
                  <w:rFonts w:ascii="Cambria Math"/>
                  <w:noProof/>
                  <w:sz w:val="28"/>
                  <w:szCs w:val="28"/>
                </w:rPr>
                <m:t>-</m:t>
              </m:r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</m:oMath>
            <w:r w:rsidR="00710B07">
              <w:rPr>
                <w:position w:val="-28"/>
                <w:sz w:val="28"/>
                <w:szCs w:val="28"/>
              </w:rPr>
              <w:t xml:space="preserve"> </w:t>
            </w:r>
          </w:p>
          <w:p w:rsidR="00710B07" w:rsidRDefault="00710B07" w:rsidP="00994A12">
            <w:pP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</w:pPr>
            <w: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 xml:space="preserve"> </w:t>
            </w:r>
            <w:r w:rsidR="00A72D67" w:rsidRPr="00710B07">
              <w:rPr>
                <w:rFonts w:ascii="Eras Medium ITC" w:hAnsi="Eras Medium ITC"/>
                <w:b/>
                <w:bCs/>
                <w:color w:val="000000"/>
                <w:shd w:val="clear" w:color="auto" w:fill="D6B6ED"/>
              </w:rPr>
              <w:t>Sont</w:t>
            </w:r>
            <w:r w:rsidRPr="00710B07">
              <w:rPr>
                <w:rFonts w:ascii="Eras Medium ITC" w:hAnsi="Eras Medium ITC"/>
                <w:b/>
                <w:bCs/>
                <w:color w:val="000000"/>
                <w:shd w:val="clear" w:color="auto" w:fill="D6B6ED"/>
              </w:rPr>
              <w:t xml:space="preserve"> des inéquations</w:t>
            </w:r>
            <w:r>
              <w:rPr>
                <w:rFonts w:ascii="Eras Medium ITC" w:hAnsi="Eras Medium ITC"/>
                <w:color w:val="000000"/>
                <w:sz w:val="20"/>
                <w:szCs w:val="20"/>
                <w:shd w:val="clear" w:color="auto" w:fill="D6B6ED"/>
              </w:rPr>
              <w:t>.</w:t>
            </w:r>
          </w:p>
          <w:p w:rsidR="00F92575" w:rsidRPr="00F92575" w:rsidRDefault="00F92575" w:rsidP="00F92575">
            <w:pPr>
              <w:jc w:val="both"/>
              <w:rPr>
                <w:rStyle w:val="fontstyle21"/>
                <w:rFonts w:asciiTheme="majorBidi" w:hAnsiTheme="majorBidi" w:cstheme="majorBidi"/>
                <w:b/>
                <w:bCs/>
                <w:color w:val="auto"/>
              </w:rPr>
            </w:pP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Définitions</w:t>
            </w:r>
            <w:r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 xml:space="preserve"> 2</w:t>
            </w:r>
            <w:r w:rsidRPr="00F92575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</w:rPr>
              <w:t> :</w:t>
            </w: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 Résoudre une inéquation, c’est trouver toutes les valeurs que l’on </w:t>
            </w:r>
            <w:r w:rsidR="00A72D67"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eut</w:t>
            </w: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donner à l’inconnue pour que l’inégalité soit vraie. Ces valeurs sont les solutions de l’inéquation.</w:t>
            </w:r>
          </w:p>
          <w:p w:rsidR="00710B07" w:rsidRDefault="00710B07" w:rsidP="00710B07">
            <w:pP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priété</w:t>
            </w:r>
            <w:r>
              <w:rPr>
                <w:rStyle w:val="fontstyle21"/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</w:p>
          <w:p w:rsidR="00A726D9" w:rsidRDefault="00710B07" w:rsidP="00994A12">
            <w:pPr>
              <w:rPr>
                <w:sz w:val="28"/>
                <w:szCs w:val="28"/>
                <w:rtl/>
              </w:rPr>
            </w:pPr>
            <w:r w:rsidRPr="00710B07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</w:t>
            </w:r>
            <w:r w:rsidR="0025337B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sidère l’inéquation</w:t>
            </w:r>
            <w:r w:rsid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ax</m:t>
              </m:r>
              <m:r>
                <w:rPr>
                  <w:rFonts w:ascii="Cambria Math"/>
                  <w:noProof/>
                  <w:sz w:val="28"/>
                  <w:szCs w:val="28"/>
                </w:rPr>
                <m:t>≥</m:t>
              </m:r>
              <m:r>
                <w:rPr>
                  <w:rFonts w:ascii="Cambria Math"/>
                  <w:noProof/>
                  <w:sz w:val="28"/>
                  <w:szCs w:val="28"/>
                </w:rPr>
                <m:t>b</m:t>
              </m:r>
            </m:oMath>
          </w:p>
          <w:p w:rsidR="00A726D9" w:rsidRDefault="00A726D9" w:rsidP="00994A12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a&gt;0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  <m:r>
                <w:rPr>
                  <w:rFonts w:ascii="Cambria Math"/>
                  <w:noProof/>
                  <w:sz w:val="28"/>
                  <w:szCs w:val="28"/>
                </w:rPr>
                <m:t>≥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a</m:t>
                  </m:r>
                </m:den>
              </m:f>
            </m:oMath>
          </w:p>
          <w:p w:rsidR="00F92575" w:rsidRDefault="00A726D9" w:rsidP="00994A12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Si </w:t>
            </w:r>
            <m:oMath>
              <m:r>
                <w:rPr>
                  <w:rFonts w:ascii="Cambria Math" w:hAnsi="Cambria Math"/>
                  <w:noProof/>
                  <w:sz w:val="28"/>
                  <w:szCs w:val="28"/>
                </w:rPr>
                <m:t>a&lt;0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A726D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lors</w:t>
            </w:r>
            <w:r>
              <w:rPr>
                <w:sz w:val="28"/>
                <w:szCs w:val="28"/>
              </w:rPr>
              <w:t xml:space="preserve">   </w:t>
            </w:r>
            <m:oMath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  <m:r>
                <w:rPr>
                  <w:rFonts w:ascii="Cambria Math"/>
                  <w:noProof/>
                  <w:sz w:val="28"/>
                  <w:szCs w:val="28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/>
                      <w:noProof/>
                      <w:sz w:val="28"/>
                      <w:szCs w:val="28"/>
                    </w:rPr>
                    <m:t>a</m:t>
                  </m:r>
                </m:den>
              </m:f>
            </m:oMath>
          </w:p>
          <w:p w:rsidR="00556CF3" w:rsidRPr="001061B5" w:rsidRDefault="00556CF3" w:rsidP="00556CF3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proofErr w:type="gramStart"/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  <w:proofErr w:type="gramEnd"/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>
              <w:rPr>
                <w:rStyle w:val="lev"/>
                <w:rFonts w:ascii="Verdana" w:eastAsiaTheme="minorEastAsia" w:hAnsi="Verdana"/>
                <w:color w:val="0000FF"/>
                <w:shd w:val="clear" w:color="auto" w:fill="FFFFFF"/>
              </w:rPr>
              <w:t>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Résoudre : 3x + 7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2 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 Donc : 3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9    (on a ajouté -7 aux deux membres)</w:t>
            </w:r>
          </w:p>
          <w:p w:rsidR="00D21629" w:rsidRPr="00D21629" w:rsidRDefault="00D21629" w:rsidP="00D21629">
            <w:pPr>
              <w:pStyle w:val="NormalWeb"/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8F8F8"/>
              </w:rPr>
            </w:pP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2"/>
                <w:szCs w:val="22"/>
                <w:shd w:val="clear" w:color="auto" w:fill="FFFFFF"/>
              </w:rPr>
              <w:t>                                  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  x </w:t>
            </w:r>
            <w:r w:rsidRPr="00D21629">
              <w:rPr>
                <w:rFonts w:asciiTheme="minorBidi" w:hAnsiTheme="minorBidi" w:cstheme="minorBidi"/>
                <w:b/>
                <w:bCs/>
                <w:color w:val="FF6600"/>
                <w:sz w:val="20"/>
                <w:szCs w:val="20"/>
                <w:shd w:val="clear" w:color="auto" w:fill="FFFFFF"/>
              </w:rPr>
              <w:t>≤ </w:t>
            </w:r>
            <w:r w:rsidRPr="00D21629">
              <w:rPr>
                <w:rFonts w:asciiTheme="minorBidi" w:hAnsiTheme="minorBidi" w:cstheme="minorBidi"/>
                <w:b/>
                <w:bCs/>
                <w:color w:val="000000"/>
                <w:sz w:val="20"/>
                <w:szCs w:val="20"/>
                <w:shd w:val="clear" w:color="auto" w:fill="FFFFFF"/>
              </w:rPr>
              <w:t>-3      (on a divisé les deux membres par 3)</w:t>
            </w:r>
          </w:p>
          <w:p w:rsidR="00710B07" w:rsidRDefault="0025337B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es</w:t>
            </w:r>
            <w:r w:rsidR="00F14B2C" w:rsidRPr="00F9257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solutions de l’inéquation</w:t>
            </w:r>
            <w:r w:rsidR="00F14B2C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sont les nombres réels inférieurs ou égal à -3</w:t>
            </w:r>
          </w:p>
          <w:p w:rsidR="00F57F5C" w:rsidRDefault="00F57F5C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F57F5C" w:rsidRDefault="00F57F5C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F57F5C" w:rsidRDefault="00F57F5C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F57F5C" w:rsidRDefault="00F57F5C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F57F5C" w:rsidRDefault="00F57F5C" w:rsidP="00A726D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516DA2" w:rsidRPr="00516DA2" w:rsidRDefault="00516DA2" w:rsidP="00A726D9">
            <w:pP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</w:pPr>
            <w:r w:rsidRPr="00516DA2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lastRenderedPageBreak/>
              <w:t xml:space="preserve">Représentation </w:t>
            </w:r>
            <w:r w:rsidR="00F342CA" w:rsidRPr="00F342CA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sur un axe gradué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</w:rPr>
              <w:t>:</w:t>
            </w:r>
          </w:p>
          <w:p w:rsidR="0025337B" w:rsidRPr="00EC3F1A" w:rsidRDefault="00516DA2" w:rsidP="00A726D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7F830F24" wp14:editId="41FE918C">
                  <wp:extent cx="4073072" cy="851551"/>
                  <wp:effectExtent l="0" t="0" r="381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0"/>
                          <a:srcRect l="2967" t="46664" r="11807" b="35409"/>
                          <a:stretch/>
                        </pic:blipFill>
                        <pic:spPr bwMode="auto">
                          <a:xfrm>
                            <a:off x="0" y="0"/>
                            <a:ext cx="4193112" cy="8766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C11DB" w:rsidRDefault="00F14B2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IV- R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ésolution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s</w:t>
            </w:r>
            <w:r w:rsidRPr="00F14B2C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 xml:space="preserve"> des</w:t>
            </w:r>
            <w:r>
              <w:rPr>
                <w:rFonts w:ascii="Eras Medium ITC" w:hAnsi="Eras Medium ITC"/>
                <w:color w:val="0000FF"/>
                <w:sz w:val="23"/>
                <w:szCs w:val="23"/>
                <w:u w:val="single"/>
              </w:rPr>
              <w:t xml:space="preserve"> </w:t>
            </w:r>
            <w:r w:rsidR="001C2852" w:rsidRPr="00143CF8">
              <w:rPr>
                <w:rFonts w:asciiTheme="majorBidi" w:hAnsiTheme="majorBidi" w:cstheme="majorBidi"/>
                <w:b/>
                <w:bCs/>
                <w:color w:val="FF0000"/>
                <w:sz w:val="34"/>
                <w:szCs w:val="34"/>
              </w:rPr>
              <w:t>problèmes :</w:t>
            </w:r>
          </w:p>
          <w:p w:rsidR="00CC11DB" w:rsidRDefault="00CC11DB" w:rsidP="0003111A">
            <w:r w:rsidRPr="00CE7229">
              <w:rPr>
                <w:b/>
                <w:bCs/>
                <w:color w:val="00B050"/>
                <w:sz w:val="28"/>
                <w:szCs w:val="28"/>
                <w:u w:val="single"/>
              </w:rPr>
              <w:t>Méthode pour résoudre un problème</w:t>
            </w:r>
            <w:r w:rsidRPr="00143CF8">
              <w:t xml:space="preserve"> :</w:t>
            </w:r>
          </w:p>
          <w:p w:rsidR="00CC11DB" w:rsidRPr="00CE7229" w:rsidRDefault="00CC11DB" w:rsidP="0003111A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143CF8">
              <w:t xml:space="preserve"> </w:t>
            </w:r>
            <w:r w:rsidRPr="00CE7229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On doit écrire les étapes suivantes :</w:t>
            </w:r>
          </w:p>
          <w:p w:rsidR="00CC11DB" w:rsidRPr="00143CF8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1. Choix de l’inconnue</w:t>
            </w:r>
          </w:p>
          <w:p w:rsidR="00CC11DB" w:rsidRPr="00143CF8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2. Mise en 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en 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Pr="00143CF8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3. Résolution de l’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 xml:space="preserve"> (</w:t>
            </w:r>
            <w:r w:rsidR="007E2BDF" w:rsidRPr="007E2BDF">
              <w:rPr>
                <w:rFonts w:asciiTheme="majorBidi" w:hAnsiTheme="majorBidi" w:cstheme="majorBidi"/>
                <w:sz w:val="28"/>
                <w:szCs w:val="28"/>
              </w:rPr>
              <w:t>inéquation</w:t>
            </w:r>
            <w:r w:rsidR="007E2BDF">
              <w:rPr>
                <w:rFonts w:asciiTheme="majorBidi" w:hAnsiTheme="majorBidi" w:cstheme="majorBidi"/>
                <w:sz w:val="28"/>
                <w:szCs w:val="28"/>
              </w:rPr>
              <w:t>)</w:t>
            </w:r>
          </w:p>
          <w:p w:rsidR="00CC11DB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 w:rsidRPr="00143CF8">
              <w:rPr>
                <w:rFonts w:asciiTheme="majorBidi" w:hAnsiTheme="majorBidi" w:cstheme="majorBidi"/>
                <w:sz w:val="28"/>
                <w:szCs w:val="28"/>
              </w:rPr>
              <w:t>4. Interprétation du résultat et conclusion</w:t>
            </w:r>
          </w:p>
          <w:p w:rsidR="00561BC4" w:rsidRDefault="00A72D67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5.</w:t>
            </w:r>
            <w:r w:rsidR="00561BC4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561BC4">
              <w:t xml:space="preserve"> </w:t>
            </w:r>
            <w:r w:rsidR="00561BC4" w:rsidRPr="00561BC4">
              <w:rPr>
                <w:rFonts w:asciiTheme="majorBidi" w:hAnsiTheme="majorBidi" w:cstheme="majorBidi"/>
                <w:sz w:val="28"/>
                <w:szCs w:val="28"/>
              </w:rPr>
              <w:t>Vérification</w:t>
            </w:r>
          </w:p>
          <w:p w:rsidR="00CC11DB" w:rsidRPr="001061B5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Exemple 1</w:t>
            </w:r>
            <w:r w:rsidRPr="001061B5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</w:rPr>
              <w:t> 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CC11DB" w:rsidRPr="00307093" w:rsidRDefault="00CC11DB" w:rsidP="0003111A">
            <w:pPr>
              <w:jc w:val="both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blème</w:t>
            </w:r>
            <w:r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 xml:space="preserve"> </w:t>
            </w:r>
          </w:p>
          <w:p w:rsidR="006F41D1" w:rsidRDefault="006044E7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Aziz a obtenu </w:t>
            </w:r>
            <w:r w:rsidR="00DC0EB6">
              <w:rPr>
                <w:rFonts w:asciiTheme="majorBidi" w:hAnsiTheme="majorBidi" w:cstheme="majorBidi"/>
                <w:sz w:val="28"/>
                <w:szCs w:val="28"/>
              </w:rPr>
              <w:t>1</w:t>
            </w:r>
            <w:r w:rsidR="00552C0D">
              <w:rPr>
                <w:rFonts w:asciiTheme="majorBidi" w:hAnsiTheme="majorBidi" w:cstheme="majorBidi"/>
                <w:sz w:val="28"/>
                <w:szCs w:val="28"/>
              </w:rPr>
              <w:t>3</w:t>
            </w:r>
            <w:r w:rsidR="00DC0EB6">
              <w:rPr>
                <w:rFonts w:asciiTheme="majorBidi" w:hAnsiTheme="majorBidi" w:cstheme="majorBidi"/>
                <w:sz w:val="28"/>
                <w:szCs w:val="28"/>
              </w:rPr>
              <w:t xml:space="preserve"> at 1</w:t>
            </w:r>
            <w:r w:rsidR="00C810D0">
              <w:rPr>
                <w:rFonts w:asciiTheme="majorBidi" w:hAnsiTheme="majorBidi" w:cstheme="majorBidi"/>
                <w:sz w:val="28"/>
                <w:szCs w:val="28"/>
              </w:rPr>
              <w:t>7</w:t>
            </w:r>
            <w:r w:rsidR="00B90BB2">
              <w:rPr>
                <w:rFonts w:asciiTheme="majorBidi" w:hAnsiTheme="majorBidi" w:cstheme="majorBidi"/>
                <w:sz w:val="28"/>
                <w:szCs w:val="28"/>
              </w:rPr>
              <w:t xml:space="preserve"> aux deux contrôle</w:t>
            </w:r>
            <w:r w:rsidR="008A1196">
              <w:rPr>
                <w:rFonts w:asciiTheme="majorBidi" w:hAnsiTheme="majorBidi" w:cstheme="majorBidi"/>
                <w:sz w:val="28"/>
                <w:szCs w:val="28"/>
              </w:rPr>
              <w:t>s de</w:t>
            </w:r>
            <w:r w:rsidR="0096250F">
              <w:rPr>
                <w:rFonts w:asciiTheme="majorBidi" w:hAnsiTheme="majorBidi" w:cstheme="majorBidi"/>
                <w:sz w:val="28"/>
                <w:szCs w:val="28"/>
              </w:rPr>
              <w:t xml:space="preserve"> mathématiques</w:t>
            </w:r>
          </w:p>
          <w:p w:rsidR="00EC5BD9" w:rsidRDefault="00EC5BD9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Quelle note doit</w:t>
            </w:r>
            <w:r w:rsidR="006F0FF1">
              <w:rPr>
                <w:rFonts w:asciiTheme="majorBidi" w:hAnsiTheme="majorBidi" w:cstheme="majorBidi"/>
                <w:sz w:val="28"/>
                <w:szCs w:val="28"/>
              </w:rPr>
              <w:t>-il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avoir dans </w:t>
            </w:r>
            <w:r w:rsidR="0025337B">
              <w:rPr>
                <w:rFonts w:asciiTheme="majorBidi" w:hAnsiTheme="majorBidi" w:cstheme="majorBidi"/>
                <w:sz w:val="28"/>
                <w:szCs w:val="28"/>
              </w:rPr>
              <w:t>le troisième contrôle</w:t>
            </w:r>
            <w:r w:rsidR="0047077C">
              <w:rPr>
                <w:rFonts w:asciiTheme="majorBidi" w:hAnsiTheme="majorBidi" w:cstheme="majorBidi"/>
                <w:sz w:val="28"/>
                <w:szCs w:val="28"/>
              </w:rPr>
              <w:t xml:space="preserve"> pour obtenir </w:t>
            </w:r>
            <w:r w:rsidR="00864C0A">
              <w:rPr>
                <w:rFonts w:asciiTheme="majorBidi" w:hAnsiTheme="majorBidi" w:cstheme="majorBidi"/>
                <w:sz w:val="28"/>
                <w:szCs w:val="28"/>
              </w:rPr>
              <w:t>16</w:t>
            </w:r>
            <w:r w:rsidR="004A68B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="00A86137">
              <w:rPr>
                <w:rFonts w:asciiTheme="majorBidi" w:hAnsiTheme="majorBidi" w:cstheme="majorBidi"/>
                <w:sz w:val="28"/>
                <w:szCs w:val="28"/>
              </w:rPr>
              <w:t>dans la moyenne ?</w:t>
            </w:r>
          </w:p>
          <w:p w:rsidR="00133D9B" w:rsidRDefault="00133D9B" w:rsidP="00133D9B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Exemple </w:t>
            </w: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 xml:space="preserve">2 </w:t>
            </w:r>
            <w:r w:rsidRPr="00307093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AF0F10" w:rsidRPr="00307093" w:rsidRDefault="00AF0F10" w:rsidP="00AF0F10">
            <w:pPr>
              <w:jc w:val="both"/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</w:pP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Problème</w:t>
            </w:r>
            <w:r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> :</w:t>
            </w:r>
            <w:r w:rsidRPr="00307093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u w:val="single"/>
              </w:rPr>
              <w:t xml:space="preserve"> </w:t>
            </w:r>
          </w:p>
          <w:p w:rsidR="00144085" w:rsidRDefault="00FB059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Un cyber propose deux </w:t>
            </w:r>
            <w:r w:rsidR="007A3F8B">
              <w:rPr>
                <w:rFonts w:asciiTheme="majorBidi" w:hAnsiTheme="majorBidi" w:cstheme="majorBidi"/>
                <w:sz w:val="28"/>
                <w:szCs w:val="28"/>
              </w:rPr>
              <w:t>offerts</w:t>
            </w:r>
          </w:p>
          <w:p w:rsidR="007A3F8B" w:rsidRDefault="007A3F8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Première offert : payer </w:t>
            </w:r>
            <w:r w:rsidR="00484E61">
              <w:rPr>
                <w:rFonts w:asciiTheme="majorBidi" w:hAnsiTheme="majorBidi" w:cstheme="majorBidi"/>
                <w:sz w:val="28"/>
                <w:szCs w:val="28"/>
              </w:rPr>
              <w:t>5dh pour chaque heure de connexion dans le cyber</w:t>
            </w:r>
          </w:p>
          <w:p w:rsidR="00484E61" w:rsidRPr="00DC0EB6" w:rsidRDefault="00762C63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Deuxième offert : payer 4dh</w:t>
            </w:r>
            <w:r w:rsidR="002C17AF">
              <w:rPr>
                <w:rFonts w:asciiTheme="majorBidi" w:hAnsiTheme="majorBidi" w:cstheme="majorBidi"/>
                <w:sz w:val="28"/>
                <w:szCs w:val="28"/>
              </w:rPr>
              <w:t xml:space="preserve"> pour chaque heure de connexion dans le cyber et </w:t>
            </w:r>
            <w:r w:rsidR="007A7477">
              <w:rPr>
                <w:rFonts w:asciiTheme="majorBidi" w:hAnsiTheme="majorBidi" w:cstheme="majorBidi"/>
                <w:sz w:val="28"/>
                <w:szCs w:val="28"/>
              </w:rPr>
              <w:t xml:space="preserve">abonner par </w:t>
            </w:r>
            <w:r w:rsidR="00392773">
              <w:rPr>
                <w:rFonts w:asciiTheme="majorBidi" w:hAnsiTheme="majorBidi" w:cstheme="majorBidi"/>
                <w:sz w:val="28"/>
                <w:szCs w:val="28"/>
              </w:rPr>
              <w:t>10dh par mois</w:t>
            </w:r>
          </w:p>
        </w:tc>
        <w:tc>
          <w:tcPr>
            <w:tcW w:w="2835" w:type="dxa"/>
          </w:tcPr>
          <w:p w:rsidR="00CC11DB" w:rsidRPr="004761BD" w:rsidRDefault="00CC11DB" w:rsidP="0003111A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03111A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Exercice 3</w:t>
            </w:r>
          </w:p>
          <w:p w:rsidR="00CC11DB" w:rsidRPr="004761BD" w:rsidRDefault="00CC11DB" w:rsidP="0003111A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</w:p>
          <w:p w:rsidR="00CC11DB" w:rsidRPr="004761BD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</w:rPr>
            </w:pPr>
            <w:r w:rsidRPr="004761BD">
              <w:rPr>
                <w:rFonts w:asciiTheme="majorBidi" w:hAnsiTheme="majorBidi" w:cstheme="majorBidi"/>
                <w:sz w:val="28"/>
                <w:szCs w:val="28"/>
              </w:rPr>
              <w:t xml:space="preserve">Appliquons les deux règles pour </w:t>
            </w:r>
            <w:r w:rsidR="00E05D7E" w:rsidRPr="004761BD">
              <w:rPr>
                <w:rFonts w:asciiTheme="majorBidi" w:hAnsiTheme="majorBidi" w:cstheme="majorBidi"/>
                <w:sz w:val="28"/>
                <w:szCs w:val="28"/>
              </w:rPr>
              <w:t>résoudre les</w:t>
            </w:r>
            <w:r w:rsidRPr="004761BD">
              <w:rPr>
                <w:rFonts w:asciiTheme="majorBidi" w:hAnsiTheme="majorBidi" w:cstheme="majorBidi"/>
                <w:sz w:val="28"/>
                <w:szCs w:val="28"/>
              </w:rPr>
              <w:t xml:space="preserve"> équations suivantes</w:t>
            </w:r>
          </w:p>
          <w:p w:rsidR="00CC11DB" w:rsidRPr="00994A12" w:rsidRDefault="00994A12" w:rsidP="00994A12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9+3</m:t>
              </m:r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4"/>
                  <w:szCs w:val="24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3</m:t>
                  </m:r>
                </m:e>
              </m:rad>
            </m:oMath>
            <w:r w:rsidR="00CC11DB" w:rsidRPr="00994A12">
              <w:rPr>
                <w:rStyle w:val="fontstyle21"/>
                <w:rFonts w:asciiTheme="majorBidi" w:hAnsiTheme="majorBidi" w:cstheme="majorBidi"/>
                <w:color w:val="000000" w:themeColor="text1"/>
              </w:rPr>
              <w:t xml:space="preserve">  </w:t>
            </w:r>
          </w:p>
          <w:p w:rsidR="00CC11DB" w:rsidRPr="00994A12" w:rsidRDefault="00CC11DB" w:rsidP="00994A12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m:oMath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2.5</m:t>
              </m:r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+3=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 </m:t>
              </m:r>
              <m:r>
                <w:rPr>
                  <w:rFonts w:asciiTheme="majorBidi" w:hAnsiTheme="majorBidi" w:cstheme="majorBidi"/>
                  <w:color w:val="000000" w:themeColor="text1"/>
                  <w:sz w:val="24"/>
                  <w:szCs w:val="24"/>
                </w:rPr>
                <m:t>-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2.5</m:t>
              </m:r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+1</m:t>
              </m:r>
            </m:oMath>
            <w:r w:rsidRPr="00994A12">
              <w:rPr>
                <w:rStyle w:val="fontstyle21"/>
                <w:rFonts w:asciiTheme="majorBidi" w:hAnsiTheme="majorBidi" w:cstheme="majorBidi"/>
                <w:color w:val="000000" w:themeColor="text1"/>
              </w:rPr>
              <w:t xml:space="preserve">  </w:t>
            </w:r>
          </w:p>
          <w:p w:rsidR="00994A12" w:rsidRPr="00994A12" w:rsidRDefault="00CC11DB" w:rsidP="00994A12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1</m:t>
                </m:r>
                <m:r>
                  <w:rPr>
                    <w:rFonts w:asciiTheme="majorBidi" w:hAnsiTheme="majorBidi" w:cstheme="majorBidi"/>
                    <w:color w:val="000000" w:themeColor="text1"/>
                    <w:sz w:val="24"/>
                    <w:szCs w:val="24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hAnsiTheme="majorBidi" w:cstheme="majorBidi"/>
                        <w:i/>
                        <w:color w:val="000000" w:themeColor="text1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Theme="majorBidi" w:cstheme="majorBidi"/>
                        <w:color w:val="000000" w:themeColor="text1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x</m:t>
                </m:r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=</m:t>
                </m:r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 </m:t>
                </m:r>
                <m:r>
                  <w:rPr>
                    <w:rFonts w:ascii="Cambria Math" w:hAnsiTheme="majorBidi" w:cstheme="majorBidi"/>
                    <w:color w:val="000000" w:themeColor="text1"/>
                    <w:sz w:val="24"/>
                    <w:szCs w:val="24"/>
                  </w:rPr>
                  <m:t>2+4</m:t>
                </m:r>
                <m:r>
                  <w:rPr>
                    <w:rFonts w:ascii="Cambria Math" w:hAnsi="Cambria Math" w:cstheme="majorBidi"/>
                    <w:color w:val="000000" w:themeColor="text1"/>
                    <w:sz w:val="24"/>
                    <w:szCs w:val="24"/>
                  </w:rPr>
                  <m:t>x</m:t>
                </m:r>
              </m:oMath>
            </m:oMathPara>
          </w:p>
          <w:p w:rsidR="00CC11DB" w:rsidRPr="00994A12" w:rsidRDefault="00CC11DB" w:rsidP="00994A12">
            <w:pPr>
              <w:rPr>
                <w:rFonts w:asciiTheme="majorBidi" w:hAnsiTheme="majorBidi" w:cstheme="majorBidi"/>
                <w:color w:val="000000" w:themeColor="text1"/>
                <w:sz w:val="24"/>
                <w:szCs w:val="24"/>
              </w:rPr>
            </w:pPr>
            <w:r w:rsidRPr="00994A12">
              <w:rPr>
                <w:rStyle w:val="fontstyle21"/>
                <w:rFonts w:asciiTheme="majorBidi" w:hAnsiTheme="majorBidi" w:cstheme="majorBidi"/>
                <w:color w:val="000000" w:themeColor="text1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+2</m:t>
              </m:r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4</m:t>
              </m:r>
            </m:oMath>
          </w:p>
          <w:p w:rsidR="00CC11DB" w:rsidRPr="00994A12" w:rsidRDefault="00CC11DB" w:rsidP="00994A12">
            <w:pPr>
              <w:rPr>
                <w:rStyle w:val="fontstyle21"/>
                <w:rFonts w:asciiTheme="majorBidi" w:hAnsiTheme="majorBidi" w:cstheme="majorBidi"/>
                <w:color w:val="000000" w:themeColor="text1"/>
              </w:rPr>
            </w:pPr>
            <w:r w:rsidRPr="00994A12">
              <w:rPr>
                <w:rStyle w:val="fontstyle21"/>
                <w:rFonts w:asciiTheme="majorBidi" w:hAnsiTheme="majorBidi" w:cstheme="majorBidi"/>
                <w:color w:val="000000" w:themeColor="text1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7</m:t>
                  </m:r>
                </m:den>
              </m:f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hAnsiTheme="majorBidi" w:cstheme="majorBidi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Theme="majorBidi" w:cstheme="majorBidi"/>
                      <w:color w:val="000000" w:themeColor="text1"/>
                      <w:sz w:val="24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 w:cstheme="majorBidi"/>
                  <w:color w:val="000000" w:themeColor="text1"/>
                  <w:sz w:val="24"/>
                  <w:szCs w:val="24"/>
                </w:rPr>
                <m:t>x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=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 </m:t>
              </m:r>
              <m:r>
                <w:rPr>
                  <w:rFonts w:ascii="Cambria Math" w:hAnsiTheme="majorBidi" w:cstheme="majorBidi"/>
                  <w:color w:val="000000" w:themeColor="text1"/>
                  <w:sz w:val="24"/>
                  <w:szCs w:val="24"/>
                </w:rPr>
                <m:t>3</m:t>
              </m:r>
            </m:oMath>
            <w:r w:rsidRPr="00994A12">
              <w:rPr>
                <w:rStyle w:val="fontstyle21"/>
                <w:rFonts w:asciiTheme="majorBidi" w:hAnsiTheme="majorBidi" w:cstheme="majorBidi"/>
                <w:color w:val="000000" w:themeColor="text1"/>
              </w:rPr>
              <w:t xml:space="preserve">  </w:t>
            </w: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4822B2" w:rsidRDefault="004822B2" w:rsidP="004822B2">
            <w:pPr>
              <w:autoSpaceDE w:val="0"/>
              <w:autoSpaceDN w:val="0"/>
              <w:adjustRightInd w:val="0"/>
              <w:jc w:val="both"/>
              <w:rPr>
                <w:rFonts w:asciiTheme="majorBidi" w:eastAsiaTheme="minorHAnsi" w:hAnsiTheme="majorBidi" w:cstheme="majorBidi"/>
                <w:sz w:val="28"/>
                <w:szCs w:val="28"/>
                <w:lang w:eastAsia="en-US"/>
              </w:rPr>
            </w:pPr>
            <w:r w:rsidRPr="004761BD"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 xml:space="preserve">Exercice </w:t>
            </w:r>
            <w:r>
              <w:rPr>
                <w:rFonts w:asciiTheme="majorBidi" w:eastAsiaTheme="minorHAnsi" w:hAnsiTheme="majorBidi" w:cstheme="majorBidi"/>
                <w:b/>
                <w:bCs/>
                <w:sz w:val="28"/>
                <w:szCs w:val="28"/>
                <w:u w:val="single"/>
                <w:lang w:eastAsia="en-US"/>
              </w:rPr>
              <w:t>4</w:t>
            </w:r>
          </w:p>
          <w:p w:rsidR="004822B2" w:rsidRDefault="004822B2" w:rsidP="004822B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Résoudre les </w:t>
            </w:r>
            <w:r w:rsidRPr="00CE7229">
              <w:rPr>
                <w:rFonts w:asciiTheme="majorBidi" w:hAnsiTheme="majorBidi" w:cstheme="majorBidi"/>
                <w:sz w:val="28"/>
                <w:szCs w:val="28"/>
              </w:rPr>
              <w:t>équation</w:t>
            </w:r>
            <w:r>
              <w:rPr>
                <w:rFonts w:asciiTheme="majorBidi" w:hAnsiTheme="majorBidi" w:cstheme="majorBidi"/>
                <w:sz w:val="28"/>
                <w:szCs w:val="28"/>
              </w:rPr>
              <w:t>s suivantes :</w:t>
            </w:r>
          </w:p>
          <w:p w:rsidR="004822B2" w:rsidRPr="00994A12" w:rsidRDefault="0094356C" w:rsidP="00994A12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noProof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x+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x</m:t>
                    </m:r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1</m:t>
                    </m:r>
                  </m:e>
                </m:d>
                <m:r>
                  <w:rPr>
                    <w:rFonts w:ascii="Cambria Math"/>
                    <w:noProof/>
                    <w:sz w:val="24"/>
                    <w:szCs w:val="24"/>
                  </w:rPr>
                  <m:t>=0</m:t>
                </m:r>
              </m:oMath>
            </m:oMathPara>
          </w:p>
          <w:p w:rsidR="004822B2" w:rsidRPr="00994A12" w:rsidRDefault="0094356C" w:rsidP="00994A12">
            <w:pPr>
              <w:rPr>
                <w:sz w:val="24"/>
                <w:szCs w:val="24"/>
                <w:rtl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noProof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/>
                    <w:noProof/>
                    <w:sz w:val="24"/>
                    <w:szCs w:val="24"/>
                  </w:rPr>
                  <m:t>-</m:t>
                </m:r>
                <m:r>
                  <w:rPr>
                    <w:rFonts w:ascii="Cambria Math"/>
                    <w:noProof/>
                    <w:sz w:val="24"/>
                    <w:szCs w:val="24"/>
                  </w:rPr>
                  <m:t>7x=0</m:t>
                </m:r>
              </m:oMath>
            </m:oMathPara>
          </w:p>
          <w:p w:rsidR="00994A12" w:rsidRPr="00994A12" w:rsidRDefault="006B2DD4" w:rsidP="00994A12">
            <w:pPr>
              <w:rPr>
                <w:noProof/>
                <w:sz w:val="24"/>
                <w:szCs w:val="24"/>
              </w:rPr>
            </w:pPr>
            <w:r w:rsidRPr="00994A12">
              <w:rPr>
                <w:noProof/>
                <w:position w:val="-6"/>
                <w:sz w:val="24"/>
                <w:szCs w:val="24"/>
              </w:rPr>
              <w:object w:dxaOrig="1700" w:dyaOrig="360">
                <v:shape id="_x0000_i1026" type="#_x0000_t75" style="width:81pt;height:18.75pt" o:ole="">
                  <v:imagedata r:id="rId11" o:title=""/>
                </v:shape>
                <o:OLEObject Type="Embed" ProgID="Equation.DSMT4" ShapeID="_x0000_i1026" DrawAspect="Content" ObjectID="_1618649612" r:id="rId12"/>
              </w:object>
            </w:r>
          </w:p>
          <w:p w:rsidR="004822B2" w:rsidRPr="00834B3D" w:rsidRDefault="0094356C" w:rsidP="00834B3D">
            <w:pPr>
              <w:ind w:left="-112" w:right="-102"/>
              <w:rPr>
                <w:sz w:val="18"/>
                <w:szCs w:val="1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8"/>
                        <w:szCs w:val="18"/>
                      </w:rPr>
                      <m:t>3x</m:t>
                    </m:r>
                    <m:r>
                      <w:rPr>
                        <w:rFonts w:ascii="Cambria Math"/>
                        <w:noProof/>
                        <w:sz w:val="18"/>
                        <w:szCs w:val="18"/>
                      </w:rPr>
                      <m:t>-</m:t>
                    </m:r>
                    <m:r>
                      <w:rPr>
                        <w:rFonts w:ascii="Cambria Math"/>
                        <w:noProof/>
                        <w:sz w:val="18"/>
                        <w:szCs w:val="18"/>
                      </w:rPr>
                      <m:t>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8"/>
                        <w:szCs w:val="18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noProof/>
                            <w:sz w:val="18"/>
                            <w:szCs w:val="18"/>
                          </w:rPr>
                          <m:t>5</m:t>
                        </m:r>
                      </m:e>
                    </m:rad>
                  </m:e>
                </m:d>
                <m:r>
                  <w:rPr>
                    <w:rFonts w:ascii="Cambria Math"/>
                    <w:noProof/>
                    <w:sz w:val="18"/>
                    <w:szCs w:val="18"/>
                  </w:rPr>
                  <m:t>-</m:t>
                </m:r>
                <m:r>
                  <w:rPr>
                    <w:rFonts w:ascii="Cambria Math"/>
                    <w:noProof/>
                    <w:sz w:val="18"/>
                    <w:szCs w:val="18"/>
                  </w:rPr>
                  <m:t>x</m:t>
                </m:r>
                <m:d>
                  <m:dPr>
                    <m:ctrlPr>
                      <w:rPr>
                        <w:rFonts w:ascii="Cambria Math" w:hAnsi="Cambria Math"/>
                        <w:i/>
                        <w:noProof/>
                        <w:sz w:val="18"/>
                        <w:szCs w:val="18"/>
                      </w:rPr>
                    </m:ctrlPr>
                  </m:dPr>
                  <m:e>
                    <m:r>
                      <w:rPr>
                        <w:rFonts w:ascii="Cambria Math"/>
                        <w:noProof/>
                        <w:sz w:val="18"/>
                        <w:szCs w:val="18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noProof/>
                            <w:sz w:val="18"/>
                            <w:szCs w:val="18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/>
                            <w:noProof/>
                            <w:sz w:val="18"/>
                            <w:szCs w:val="18"/>
                          </w:rPr>
                          <m:t>5</m:t>
                        </m:r>
                      </m:e>
                    </m:rad>
                  </m:e>
                </m:d>
                <m:r>
                  <w:rPr>
                    <w:rFonts w:ascii="Cambria Math"/>
                    <w:noProof/>
                    <w:sz w:val="18"/>
                    <w:szCs w:val="18"/>
                  </w:rPr>
                  <m:t>=0</m:t>
                </m:r>
              </m:oMath>
            </m:oMathPara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90691F" w:rsidRPr="00F62D1C" w:rsidRDefault="0090691F" w:rsidP="0090691F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 xml:space="preserve">Exercice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5</w:t>
            </w:r>
          </w:p>
          <w:p w:rsidR="00CC11DB" w:rsidRDefault="0090691F" w:rsidP="0003111A">
            <w:pPr>
              <w:jc w:val="both"/>
            </w:pPr>
            <w:r>
              <w:t>Résoudre les inéquations suivantes :</w:t>
            </w:r>
          </w:p>
          <w:p w:rsidR="00834B3D" w:rsidRPr="00834B3D" w:rsidRDefault="00834B3D" w:rsidP="00834B3D">
            <w:pPr>
              <w:jc w:val="both"/>
              <w:rPr>
                <w:rFonts w:ascii="Cambria Math" w:hAnsi="Cambria Math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x + 1 &lt; 4 </m:t>
                </m:r>
              </m:oMath>
            </m:oMathPara>
          </w:p>
          <w:p w:rsidR="0090691F" w:rsidRPr="00834B3D" w:rsidRDefault="00834B3D" w:rsidP="00834B3D">
            <w:pPr>
              <w:jc w:val="both"/>
              <w:rPr>
                <w:rFonts w:ascii="Cambria Math" w:hAnsi="Cambria Math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x – 7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&gt;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  <w:p w:rsidR="00834B3D" w:rsidRPr="00834B3D" w:rsidRDefault="00834B3D" w:rsidP="0003111A">
            <w:pPr>
              <w:jc w:val="both"/>
              <w:rPr>
                <w:rFonts w:ascii="Cambria Math" w:hAnsi="Cambria Math"/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 x </m:t>
                </m:r>
                <m:r>
                  <w:rPr>
                    <w:rFonts w:ascii="Cambria Math" w:hAnsi="Cambria Math"/>
                    <w:i/>
                    <w:sz w:val="24"/>
                    <w:szCs w:val="24"/>
                  </w:rPr>
                  <w:sym w:font="Symbol" w:char="F0A3"/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18 </m:t>
                </m:r>
              </m:oMath>
            </m:oMathPara>
          </w:p>
          <w:p w:rsidR="0090691F" w:rsidRPr="00834B3D" w:rsidRDefault="00834B3D" w:rsidP="0003111A">
            <w:pPr>
              <w:jc w:val="both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2x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x </m:t>
                </m:r>
                <m:r>
                  <w:rPr>
                    <w:rFonts w:ascii="Cambria Math" w:hAnsi="Cambria Math"/>
                    <w:i/>
                    <w:sz w:val="24"/>
                    <w:szCs w:val="24"/>
                  </w:rPr>
                  <w:sym w:font="Symbol" w:char="F0B3"/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14</m:t>
                </m:r>
              </m:oMath>
            </m:oMathPara>
          </w:p>
          <w:p w:rsidR="0090691F" w:rsidRPr="00834B3D" w:rsidRDefault="00834B3D" w:rsidP="0003111A">
            <w:pPr>
              <w:jc w:val="both"/>
              <w:rPr>
                <w:rFonts w:ascii="Cambria Math" w:hAnsi="Cambria Math"/>
                <w:sz w:val="24"/>
                <w:szCs w:val="24"/>
                <w:oMath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5x - 7 &lt; 0 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</m:oMath>
            </m:oMathPara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Default="00CC11DB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61568C" w:rsidRDefault="0061568C" w:rsidP="0003111A">
            <w:pPr>
              <w:jc w:val="both"/>
              <w:rPr>
                <w:rFonts w:asciiTheme="majorBidi" w:hAnsiTheme="majorBidi" w:cstheme="majorBidi"/>
                <w:sz w:val="28"/>
                <w:szCs w:val="28"/>
                <w:lang w:bidi="ar-MA"/>
              </w:rPr>
            </w:pPr>
          </w:p>
          <w:p w:rsidR="00CC11DB" w:rsidRPr="00F62D1C" w:rsidRDefault="00CC11DB" w:rsidP="0003111A">
            <w:pPr>
              <w:jc w:val="both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1</w:t>
            </w:r>
          </w:p>
          <w:p w:rsidR="00CC11DB" w:rsidRDefault="0061568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>Le prix de livre et le stylo est 21DH</w:t>
            </w:r>
          </w:p>
          <w:p w:rsidR="0061568C" w:rsidRDefault="0061568C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Sachant que le prix de livre </w:t>
            </w:r>
            <w:r w:rsidR="00591741">
              <w:rPr>
                <w:rFonts w:asciiTheme="majorBidi" w:hAnsiTheme="majorBidi" w:cstheme="majorBidi"/>
                <w:sz w:val="28"/>
                <w:szCs w:val="28"/>
              </w:rPr>
              <w:t>est 9DH de plus qu’un stylo</w:t>
            </w:r>
          </w:p>
          <w:p w:rsidR="00591741" w:rsidRPr="00F62D1C" w:rsidRDefault="00591741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lastRenderedPageBreak/>
              <w:t>Calculer le prix de chaque article</w:t>
            </w:r>
          </w:p>
          <w:p w:rsidR="00CC11DB" w:rsidRPr="00F62D1C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F62D1C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</w:pPr>
            <w:r w:rsidRPr="00F62D1C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</w:rPr>
              <w:t>Exercice 2</w:t>
            </w:r>
          </w:p>
          <w:p w:rsidR="00CC11DB" w:rsidRPr="00F62D1C" w:rsidRDefault="00CC11DB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</w:rPr>
            </w:pPr>
          </w:p>
          <w:p w:rsidR="00CC11DB" w:rsidRPr="004761BD" w:rsidRDefault="00591741" w:rsidP="0003111A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rFonts w:asciiTheme="majorBidi" w:hAnsiTheme="majorBidi" w:cstheme="majorBidi"/>
                <w:sz w:val="28"/>
                <w:szCs w:val="28"/>
              </w:rPr>
              <w:t xml:space="preserve">Calculer </w:t>
            </w:r>
            <w:r w:rsidR="00A72D67">
              <w:rPr>
                <w:rFonts w:asciiTheme="majorBidi" w:hAnsiTheme="majorBidi" w:cstheme="majorBidi"/>
                <w:sz w:val="28"/>
                <w:szCs w:val="28"/>
              </w:rPr>
              <w:t>les valeurs possibles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 d’un côté d’un triangle équilatéral sachant</w:t>
            </w:r>
            <w:r w:rsidR="00853DEE">
              <w:rPr>
                <w:rFonts w:asciiTheme="majorBidi" w:hAnsiTheme="majorBidi" w:cstheme="majorBidi"/>
                <w:sz w:val="28"/>
                <w:szCs w:val="28"/>
              </w:rPr>
              <w:t xml:space="preserve"> que son périmètre est </w:t>
            </w:r>
            <w:r w:rsidR="00A72D67">
              <w:rPr>
                <w:rFonts w:asciiTheme="majorBidi" w:hAnsiTheme="majorBidi" w:cstheme="majorBidi"/>
                <w:sz w:val="28"/>
                <w:szCs w:val="28"/>
              </w:rPr>
              <w:t>inférieur</w:t>
            </w:r>
            <w:r w:rsidR="00853DEE">
              <w:rPr>
                <w:rFonts w:asciiTheme="majorBidi" w:hAnsiTheme="majorBidi" w:cstheme="majorBidi"/>
                <w:sz w:val="28"/>
                <w:szCs w:val="28"/>
              </w:rPr>
              <w:t xml:space="preserve"> strictement </w:t>
            </w:r>
            <w:r w:rsidR="00A72D67">
              <w:rPr>
                <w:rFonts w:asciiTheme="majorBidi" w:hAnsiTheme="majorBidi" w:cstheme="majorBidi"/>
                <w:sz w:val="28"/>
                <w:szCs w:val="28"/>
              </w:rPr>
              <w:t>au</w:t>
            </w:r>
            <w:r w:rsidR="00853DEE">
              <w:rPr>
                <w:rFonts w:asciiTheme="majorBidi" w:hAnsiTheme="majorBidi" w:cstheme="majorBidi"/>
                <w:sz w:val="28"/>
                <w:szCs w:val="28"/>
              </w:rPr>
              <w:t xml:space="preserve"> périmètre d’un carré de côté de longueur 3cm </w:t>
            </w:r>
          </w:p>
        </w:tc>
      </w:tr>
    </w:tbl>
    <w:p w:rsidR="0003111A" w:rsidRPr="00CC11DB" w:rsidRDefault="0003111A" w:rsidP="00CC11DB"/>
    <w:sectPr w:rsidR="0003111A" w:rsidRPr="00CC11DB" w:rsidSect="0003111A">
      <w:footerReference w:type="default" r:id="rId13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2A8E" w:rsidRDefault="00282A8E" w:rsidP="006634C9">
      <w:pPr>
        <w:spacing w:after="0" w:line="240" w:lineRule="auto"/>
      </w:pPr>
      <w:r>
        <w:separator/>
      </w:r>
    </w:p>
  </w:endnote>
  <w:endnote w:type="continuationSeparator" w:id="0">
    <w:p w:rsidR="00282A8E" w:rsidRDefault="00282A8E" w:rsidP="006634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">
    <w:panose1 w:val="00000000000000000000"/>
    <w:charset w:val="00"/>
    <w:family w:val="roman"/>
    <w:notTrueType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MRoman12-Regular">
    <w:altName w:val="Times New Roman"/>
    <w:panose1 w:val="00000000000000000000"/>
    <w:charset w:val="00"/>
    <w:family w:val="roman"/>
    <w:notTrueType/>
    <w:pitch w:val="default"/>
  </w:font>
  <w:font w:name="LMRoman12-Bold">
    <w:altName w:val="Times New Roman"/>
    <w:panose1 w:val="00000000000000000000"/>
    <w:charset w:val="00"/>
    <w:family w:val="roman"/>
    <w:notTrueType/>
    <w:pitch w:val="default"/>
  </w:font>
  <w:font w:name="LMMathItalic12-Regular">
    <w:altName w:val="Times New Roman"/>
    <w:panose1 w:val="00000000000000000000"/>
    <w:charset w:val="00"/>
    <w:family w:val="roman"/>
    <w:notTrueType/>
    <w:pitch w:val="default"/>
  </w:font>
  <w:font w:name="LMMathSymbols10-Regular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Eras Medium ITC">
    <w:panose1 w:val="020B06020305040208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3111A" w:rsidRPr="00D61D26" w:rsidRDefault="0003111A" w:rsidP="0003111A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2A8E" w:rsidRDefault="00282A8E" w:rsidP="006634C9">
      <w:pPr>
        <w:spacing w:after="0" w:line="240" w:lineRule="auto"/>
      </w:pPr>
      <w:r>
        <w:separator/>
      </w:r>
    </w:p>
  </w:footnote>
  <w:footnote w:type="continuationSeparator" w:id="0">
    <w:p w:rsidR="00282A8E" w:rsidRDefault="00282A8E" w:rsidP="006634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13AB2CE2"/>
    <w:multiLevelType w:val="hybridMultilevel"/>
    <w:tmpl w:val="07083A0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D5D2153"/>
    <w:multiLevelType w:val="hybridMultilevel"/>
    <w:tmpl w:val="A1A2567A"/>
    <w:lvl w:ilvl="0" w:tplc="F1F25932">
      <w:start w:val="1"/>
      <w:numFmt w:val="decimal"/>
      <w:lvlText w:val="%1)"/>
      <w:lvlJc w:val="left"/>
      <w:pPr>
        <w:ind w:left="720" w:hanging="360"/>
      </w:pPr>
      <w:rPr>
        <w:rFonts w:hint="default"/>
        <w:color w:val="00B0F0"/>
        <w:sz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CE7414"/>
    <w:multiLevelType w:val="hybridMultilevel"/>
    <w:tmpl w:val="CC822F3A"/>
    <w:lvl w:ilvl="0" w:tplc="2A6E08B4">
      <w:start w:val="1"/>
      <w:numFmt w:val="bullet"/>
      <w:lvlText w:val=""/>
      <w:lvlPicBulletId w:val="0"/>
      <w:lvlJc w:val="left"/>
      <w:pPr>
        <w:ind w:left="108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3DCC096C"/>
    <w:multiLevelType w:val="hybridMultilevel"/>
    <w:tmpl w:val="A0FA2292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F566826"/>
    <w:multiLevelType w:val="hybridMultilevel"/>
    <w:tmpl w:val="A548556E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1BA0A61"/>
    <w:multiLevelType w:val="hybridMultilevel"/>
    <w:tmpl w:val="9B023B5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35416F"/>
    <w:multiLevelType w:val="hybridMultilevel"/>
    <w:tmpl w:val="FA1E0E5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90B0DCD"/>
    <w:multiLevelType w:val="hybridMultilevel"/>
    <w:tmpl w:val="6336A3DA"/>
    <w:lvl w:ilvl="0" w:tplc="E20EADF6">
      <w:start w:val="1"/>
      <w:numFmt w:val="bullet"/>
      <w:lvlText w:val=""/>
      <w:lvlPicBulletId w:val="0"/>
      <w:lvlJc w:val="left"/>
      <w:pPr>
        <w:ind w:left="75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10" w:hanging="360"/>
      </w:pPr>
      <w:rPr>
        <w:rFonts w:ascii="Wingdings" w:hAnsi="Wingdings" w:hint="default"/>
      </w:rPr>
    </w:lvl>
  </w:abstractNum>
  <w:abstractNum w:abstractNumId="8">
    <w:nsid w:val="6D4250C0"/>
    <w:multiLevelType w:val="hybridMultilevel"/>
    <w:tmpl w:val="A4609F2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7"/>
  </w:num>
  <w:num w:numId="6">
    <w:abstractNumId w:val="1"/>
  </w:num>
  <w:num w:numId="7">
    <w:abstractNumId w:val="8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1DB"/>
    <w:rsid w:val="00027557"/>
    <w:rsid w:val="0003111A"/>
    <w:rsid w:val="00083C6F"/>
    <w:rsid w:val="000B1191"/>
    <w:rsid w:val="000D50C0"/>
    <w:rsid w:val="00132BE0"/>
    <w:rsid w:val="00132F40"/>
    <w:rsid w:val="00133D9B"/>
    <w:rsid w:val="00144085"/>
    <w:rsid w:val="00145E5E"/>
    <w:rsid w:val="0015422A"/>
    <w:rsid w:val="00186672"/>
    <w:rsid w:val="001C2852"/>
    <w:rsid w:val="001D5A0F"/>
    <w:rsid w:val="00241B9B"/>
    <w:rsid w:val="0025337B"/>
    <w:rsid w:val="00282A8E"/>
    <w:rsid w:val="002C17AF"/>
    <w:rsid w:val="003655F4"/>
    <w:rsid w:val="0037315D"/>
    <w:rsid w:val="00392773"/>
    <w:rsid w:val="00393892"/>
    <w:rsid w:val="003F1253"/>
    <w:rsid w:val="004369DA"/>
    <w:rsid w:val="0047077C"/>
    <w:rsid w:val="004822B2"/>
    <w:rsid w:val="00484E61"/>
    <w:rsid w:val="004A68B0"/>
    <w:rsid w:val="00516DA2"/>
    <w:rsid w:val="00552C0D"/>
    <w:rsid w:val="00556CF3"/>
    <w:rsid w:val="00561BC4"/>
    <w:rsid w:val="005727BB"/>
    <w:rsid w:val="00591741"/>
    <w:rsid w:val="006044E7"/>
    <w:rsid w:val="00610278"/>
    <w:rsid w:val="0061568C"/>
    <w:rsid w:val="00616666"/>
    <w:rsid w:val="00632596"/>
    <w:rsid w:val="00647BCD"/>
    <w:rsid w:val="006634C9"/>
    <w:rsid w:val="006715BE"/>
    <w:rsid w:val="006A2BAD"/>
    <w:rsid w:val="006B2DD4"/>
    <w:rsid w:val="006F0FF1"/>
    <w:rsid w:val="006F3934"/>
    <w:rsid w:val="006F41D1"/>
    <w:rsid w:val="00710B07"/>
    <w:rsid w:val="00733ACD"/>
    <w:rsid w:val="00762C63"/>
    <w:rsid w:val="007A3F8B"/>
    <w:rsid w:val="007A7477"/>
    <w:rsid w:val="007B7A41"/>
    <w:rsid w:val="007E2BDF"/>
    <w:rsid w:val="00815449"/>
    <w:rsid w:val="00817989"/>
    <w:rsid w:val="00817F32"/>
    <w:rsid w:val="00834B3D"/>
    <w:rsid w:val="00840A21"/>
    <w:rsid w:val="00853DEE"/>
    <w:rsid w:val="00861D14"/>
    <w:rsid w:val="00864C0A"/>
    <w:rsid w:val="008A1196"/>
    <w:rsid w:val="0090691F"/>
    <w:rsid w:val="009124EF"/>
    <w:rsid w:val="00913D91"/>
    <w:rsid w:val="00916A59"/>
    <w:rsid w:val="00950259"/>
    <w:rsid w:val="009527B1"/>
    <w:rsid w:val="0096250F"/>
    <w:rsid w:val="00994A12"/>
    <w:rsid w:val="009A4C0C"/>
    <w:rsid w:val="009F36C2"/>
    <w:rsid w:val="00A03E34"/>
    <w:rsid w:val="00A252CF"/>
    <w:rsid w:val="00A26946"/>
    <w:rsid w:val="00A413E5"/>
    <w:rsid w:val="00A726D9"/>
    <w:rsid w:val="00A72D67"/>
    <w:rsid w:val="00A86137"/>
    <w:rsid w:val="00AF0F10"/>
    <w:rsid w:val="00AF3E5A"/>
    <w:rsid w:val="00B43013"/>
    <w:rsid w:val="00B54A2E"/>
    <w:rsid w:val="00B55C99"/>
    <w:rsid w:val="00B90BB2"/>
    <w:rsid w:val="00BC3224"/>
    <w:rsid w:val="00BF2490"/>
    <w:rsid w:val="00BF7298"/>
    <w:rsid w:val="00C57AB8"/>
    <w:rsid w:val="00C810D0"/>
    <w:rsid w:val="00C81F5A"/>
    <w:rsid w:val="00CA20CB"/>
    <w:rsid w:val="00CC11DB"/>
    <w:rsid w:val="00CD25D8"/>
    <w:rsid w:val="00CE126F"/>
    <w:rsid w:val="00D04788"/>
    <w:rsid w:val="00D12FF9"/>
    <w:rsid w:val="00D21629"/>
    <w:rsid w:val="00D7344A"/>
    <w:rsid w:val="00D81B9E"/>
    <w:rsid w:val="00D95050"/>
    <w:rsid w:val="00DA0185"/>
    <w:rsid w:val="00DC0EB6"/>
    <w:rsid w:val="00DD37B6"/>
    <w:rsid w:val="00E05D7E"/>
    <w:rsid w:val="00E33B86"/>
    <w:rsid w:val="00E35F75"/>
    <w:rsid w:val="00E37802"/>
    <w:rsid w:val="00E42869"/>
    <w:rsid w:val="00E815A0"/>
    <w:rsid w:val="00EA750D"/>
    <w:rsid w:val="00EB5EB4"/>
    <w:rsid w:val="00EC3F1A"/>
    <w:rsid w:val="00EC5BD9"/>
    <w:rsid w:val="00EC7071"/>
    <w:rsid w:val="00F14B2C"/>
    <w:rsid w:val="00F17A7A"/>
    <w:rsid w:val="00F342CA"/>
    <w:rsid w:val="00F57F5C"/>
    <w:rsid w:val="00F711CB"/>
    <w:rsid w:val="00F92575"/>
    <w:rsid w:val="00F97E33"/>
    <w:rsid w:val="00FB059C"/>
    <w:rsid w:val="00FE3A0F"/>
    <w:rsid w:val="00FF58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71E018D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1DB"/>
    <w:rPr>
      <w:rFonts w:eastAsiaTheme="minorEastAsia"/>
      <w:lang w:eastAsia="fr-FR"/>
    </w:rPr>
  </w:style>
  <w:style w:type="paragraph" w:styleId="Titre1">
    <w:name w:val="heading 1"/>
    <w:basedOn w:val="Normal"/>
    <w:link w:val="Titre1Car"/>
    <w:uiPriority w:val="9"/>
    <w:qFormat/>
    <w:rsid w:val="00CC11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C3F1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C3F1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C11DB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C11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11DB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CC11DB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CC11DB"/>
    <w:pPr>
      <w:ind w:left="720"/>
      <w:contextualSpacing/>
    </w:pPr>
    <w:rPr>
      <w:rFonts w:eastAsiaTheme="minorHAnsi"/>
      <w:lang w:eastAsia="en-US"/>
    </w:rPr>
  </w:style>
  <w:style w:type="character" w:customStyle="1" w:styleId="fontstyle21">
    <w:name w:val="fontstyle21"/>
    <w:basedOn w:val="Policepardfaut"/>
    <w:rsid w:val="00CC11DB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CC11DB"/>
    <w:rPr>
      <w:rFonts w:ascii="LMRoman12-Bold" w:hAnsi="LMRoman12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CC11DB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CC11DB"/>
    <w:rPr>
      <w:rFonts w:ascii="LMMathSymbols10-Regular" w:hAnsi="LMMathSymbols10-Regular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1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11DB"/>
    <w:rPr>
      <w:rFonts w:ascii="Tahoma" w:eastAsiaTheme="minorEastAsi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BC3224"/>
    <w:rPr>
      <w:color w:val="808080"/>
    </w:rPr>
  </w:style>
  <w:style w:type="paragraph" w:styleId="Sansinterligne">
    <w:name w:val="No Spacing"/>
    <w:uiPriority w:val="1"/>
    <w:qFormat/>
    <w:rsid w:val="00B55C99"/>
    <w:pPr>
      <w:spacing w:after="0" w:line="240" w:lineRule="auto"/>
    </w:pPr>
    <w:rPr>
      <w:rFonts w:eastAsiaTheme="minorEastAsia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EC3F1A"/>
    <w:rPr>
      <w:color w:val="0000FF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21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lev">
    <w:name w:val="Strong"/>
    <w:basedOn w:val="Policepardfaut"/>
    <w:uiPriority w:val="22"/>
    <w:qFormat/>
    <w:rsid w:val="00D21629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11DB"/>
    <w:rPr>
      <w:rFonts w:eastAsiaTheme="minorEastAsia"/>
      <w:lang w:eastAsia="fr-FR"/>
    </w:rPr>
  </w:style>
  <w:style w:type="paragraph" w:styleId="Titre1">
    <w:name w:val="heading 1"/>
    <w:basedOn w:val="Normal"/>
    <w:link w:val="Titre1Car"/>
    <w:uiPriority w:val="9"/>
    <w:qFormat/>
    <w:rsid w:val="00CC11DB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EC3F1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EC3F1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CC11DB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CC11D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C11DB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CC11DB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CC11DB"/>
    <w:pPr>
      <w:ind w:left="720"/>
      <w:contextualSpacing/>
    </w:pPr>
    <w:rPr>
      <w:rFonts w:eastAsiaTheme="minorHAnsi"/>
      <w:lang w:eastAsia="en-US"/>
    </w:rPr>
  </w:style>
  <w:style w:type="character" w:customStyle="1" w:styleId="fontstyle21">
    <w:name w:val="fontstyle21"/>
    <w:basedOn w:val="Policepardfaut"/>
    <w:rsid w:val="00CC11DB"/>
    <w:rPr>
      <w:rFonts w:ascii="LMRoman12-Regular" w:hAnsi="LMRoman12-Regular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CC11DB"/>
    <w:rPr>
      <w:rFonts w:ascii="LMRoman12-Bold" w:hAnsi="LMRoman12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CC11DB"/>
    <w:rPr>
      <w:rFonts w:ascii="LMMathItalic12-Regular" w:hAnsi="LMMathItalic12-Regular" w:hint="default"/>
      <w:b w:val="0"/>
      <w:bCs w:val="0"/>
      <w:i/>
      <w:iCs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CC11DB"/>
    <w:rPr>
      <w:rFonts w:ascii="LMMathSymbols10-Regular" w:hAnsi="LMMathSymbols10-Regular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C1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C11DB"/>
    <w:rPr>
      <w:rFonts w:ascii="Tahoma" w:eastAsiaTheme="minorEastAsia" w:hAnsi="Tahoma" w:cs="Tahoma"/>
      <w:sz w:val="16"/>
      <w:szCs w:val="16"/>
      <w:lang w:eastAsia="fr-FR"/>
    </w:rPr>
  </w:style>
  <w:style w:type="character" w:styleId="Textedelespacerserv">
    <w:name w:val="Placeholder Text"/>
    <w:basedOn w:val="Policepardfaut"/>
    <w:uiPriority w:val="99"/>
    <w:semiHidden/>
    <w:rsid w:val="00BC3224"/>
    <w:rPr>
      <w:color w:val="808080"/>
    </w:rPr>
  </w:style>
  <w:style w:type="paragraph" w:styleId="Sansinterligne">
    <w:name w:val="No Spacing"/>
    <w:uiPriority w:val="1"/>
    <w:qFormat/>
    <w:rsid w:val="00B55C99"/>
    <w:pPr>
      <w:spacing w:after="0" w:line="240" w:lineRule="auto"/>
    </w:pPr>
    <w:rPr>
      <w:rFonts w:eastAsiaTheme="minorEastAsia"/>
      <w:lang w:eastAsia="fr-FR"/>
    </w:rPr>
  </w:style>
  <w:style w:type="character" w:customStyle="1" w:styleId="Titre2Car">
    <w:name w:val="Titre 2 Car"/>
    <w:basedOn w:val="Policepardfaut"/>
    <w:link w:val="Titre2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fr-FR"/>
    </w:rPr>
  </w:style>
  <w:style w:type="character" w:styleId="Lienhypertexte">
    <w:name w:val="Hyperlink"/>
    <w:basedOn w:val="Policepardfaut"/>
    <w:uiPriority w:val="99"/>
    <w:semiHidden/>
    <w:unhideWhenUsed/>
    <w:rsid w:val="00EC3F1A"/>
    <w:rPr>
      <w:color w:val="0000FF"/>
      <w:u w:val="single"/>
    </w:rPr>
  </w:style>
  <w:style w:type="character" w:customStyle="1" w:styleId="Titre3Car">
    <w:name w:val="Titre 3 Car"/>
    <w:basedOn w:val="Policepardfaut"/>
    <w:link w:val="Titre3"/>
    <w:uiPriority w:val="9"/>
    <w:rsid w:val="00EC3F1A"/>
    <w:rPr>
      <w:rFonts w:asciiTheme="majorHAnsi" w:eastAsiaTheme="majorEastAsia" w:hAnsiTheme="majorHAnsi" w:cstheme="majorBidi"/>
      <w:b/>
      <w:bCs/>
      <w:color w:val="4F81BD" w:themeColor="accent1"/>
      <w:lang w:eastAsia="fr-FR"/>
    </w:rPr>
  </w:style>
  <w:style w:type="paragraph" w:styleId="NormalWeb">
    <w:name w:val="Normal (Web)"/>
    <w:basedOn w:val="Normal"/>
    <w:uiPriority w:val="99"/>
    <w:semiHidden/>
    <w:unhideWhenUsed/>
    <w:rsid w:val="00D21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lev">
    <w:name w:val="Strong"/>
    <w:basedOn w:val="Policepardfaut"/>
    <w:uiPriority w:val="22"/>
    <w:qFormat/>
    <w:rsid w:val="00D2162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79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98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91</Words>
  <Characters>4353</Characters>
  <Application>Microsoft Office Word</Application>
  <DocSecurity>0</DocSecurity>
  <Lines>36</Lines>
  <Paragraphs>10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</dc:creator>
  <cp:lastModifiedBy>A-H</cp:lastModifiedBy>
  <cp:revision>3</cp:revision>
  <cp:lastPrinted>2019-05-06T00:36:00Z</cp:lastPrinted>
  <dcterms:created xsi:type="dcterms:W3CDTF">2019-05-06T12:07:00Z</dcterms:created>
  <dcterms:modified xsi:type="dcterms:W3CDTF">2019-05-06T12:07:00Z</dcterms:modified>
</cp:coreProperties>
</file>